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3BB7" w:rsidRPr="0063475E" w:rsidRDefault="00B53BB7" w:rsidP="00B53BB7">
      <w:pPr>
        <w:tabs>
          <w:tab w:val="left" w:pos="1418"/>
        </w:tabs>
        <w:spacing w:after="0"/>
        <w:ind w:right="-45"/>
        <w:jc w:val="center"/>
        <w:rPr>
          <w:rFonts w:ascii="TH SarabunPSK" w:eastAsia="Sarabun" w:hAnsi="TH SarabunPSK" w:cs="TH SarabunPSK"/>
          <w:b/>
          <w:sz w:val="36"/>
          <w:szCs w:val="36"/>
        </w:rPr>
      </w:pPr>
      <w:r w:rsidRPr="0063475E">
        <w:rPr>
          <w:rFonts w:ascii="TH SarabunPSK" w:eastAsia="Sarabun" w:hAnsi="TH SarabunPSK" w:cs="TH SarabunPSK"/>
          <w:b/>
          <w:bCs/>
          <w:sz w:val="36"/>
          <w:szCs w:val="36"/>
          <w:cs/>
        </w:rPr>
        <w:t>เอกสารประกอบการพิจารณาส่งเสริมและคัดเลือกคุรุชนคนคุณธรรม</w:t>
      </w:r>
    </w:p>
    <w:p w:rsidR="00B53BB7" w:rsidRPr="0063475E" w:rsidRDefault="00B53BB7" w:rsidP="00B53BB7">
      <w:pPr>
        <w:tabs>
          <w:tab w:val="left" w:pos="1418"/>
        </w:tabs>
        <w:spacing w:after="0"/>
        <w:ind w:right="-45"/>
        <w:jc w:val="center"/>
        <w:rPr>
          <w:rFonts w:ascii="TH SarabunPSK" w:eastAsia="Sarabun" w:hAnsi="TH SarabunPSK" w:cs="TH SarabunPSK"/>
          <w:b/>
          <w:sz w:val="36"/>
          <w:szCs w:val="36"/>
        </w:rPr>
      </w:pPr>
      <w:r w:rsidRPr="0063475E">
        <w:rPr>
          <w:rFonts w:ascii="TH SarabunPSK" w:eastAsia="Sarabun" w:hAnsi="TH SarabunPSK" w:cs="TH SarabunPSK"/>
          <w:b/>
          <w:bCs/>
          <w:sz w:val="36"/>
          <w:szCs w:val="36"/>
          <w:cs/>
        </w:rPr>
        <w:t xml:space="preserve">“โครงการโรงเรียนคุณธรรม </w:t>
      </w:r>
      <w:proofErr w:type="spellStart"/>
      <w:r w:rsidRPr="0063475E">
        <w:rPr>
          <w:rFonts w:ascii="TH SarabunPSK" w:eastAsia="Sarabun" w:hAnsi="TH SarabunPSK" w:cs="TH SarabunPSK"/>
          <w:b/>
          <w:bCs/>
          <w:sz w:val="36"/>
          <w:szCs w:val="36"/>
          <w:cs/>
        </w:rPr>
        <w:t>สพฐ</w:t>
      </w:r>
      <w:proofErr w:type="spellEnd"/>
      <w:r w:rsidRPr="0063475E">
        <w:rPr>
          <w:rFonts w:ascii="TH SarabunPSK" w:eastAsia="Sarabun" w:hAnsi="TH SarabunPSK" w:cs="TH SarabunPSK"/>
          <w:b/>
          <w:bCs/>
          <w:sz w:val="36"/>
          <w:szCs w:val="36"/>
          <w:cs/>
        </w:rPr>
        <w:t xml:space="preserve">.” </w:t>
      </w:r>
    </w:p>
    <w:p w:rsidR="00B53BB7" w:rsidRPr="0063475E" w:rsidRDefault="00ED1304" w:rsidP="00B53BB7">
      <w:pPr>
        <w:tabs>
          <w:tab w:val="left" w:pos="1418"/>
        </w:tabs>
        <w:spacing w:after="0"/>
        <w:ind w:right="-45"/>
        <w:jc w:val="center"/>
        <w:rPr>
          <w:rFonts w:ascii="TH SarabunPSK" w:eastAsia="Sarabun" w:hAnsi="TH SarabunPSK" w:cs="TH SarabunPSK"/>
          <w:b/>
          <w:sz w:val="36"/>
          <w:szCs w:val="36"/>
        </w:rPr>
      </w:pPr>
      <w:r>
        <w:rPr>
          <w:rFonts w:cs="TH SarabunPSK"/>
          <w:noProof/>
        </w:rPr>
        <w:drawing>
          <wp:anchor distT="0" distB="0" distL="114300" distR="114300" simplePos="0" relativeHeight="251666432" behindDoc="0" locked="0" layoutInCell="1" allowOverlap="1" wp14:anchorId="1C592A17" wp14:editId="23B07ACA">
            <wp:simplePos x="0" y="0"/>
            <wp:positionH relativeFrom="margin">
              <wp:posOffset>4424589</wp:posOffset>
            </wp:positionH>
            <wp:positionV relativeFrom="paragraph">
              <wp:posOffset>238125</wp:posOffset>
            </wp:positionV>
            <wp:extent cx="1168400" cy="1410232"/>
            <wp:effectExtent l="95250" t="95250" r="107950" b="133350"/>
            <wp:wrapNone/>
            <wp:docPr id="23" name="รูปภาพ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83749.jpg"/>
                    <pic:cNvPicPr/>
                  </pic:nvPicPr>
                  <pic:blipFill rotWithShape="1"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1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7" t="935"/>
                    <a:stretch/>
                  </pic:blipFill>
                  <pic:spPr bwMode="auto">
                    <a:xfrm>
                      <a:off x="0" y="0"/>
                      <a:ext cx="1168400" cy="1410232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5715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D0D">
        <w:rPr>
          <w:rFonts w:ascii="TH SarabunPSK" w:eastAsia="Sarabun" w:hAnsi="TH SarabunPSK" w:cs="TH SarabunPSK"/>
          <w:b/>
          <w:bCs/>
          <w:sz w:val="36"/>
          <w:szCs w:val="36"/>
          <w:cs/>
        </w:rPr>
        <w:t>ประจำปีการศึกษา</w:t>
      </w:r>
      <w:r w:rsidR="00B53BB7" w:rsidRPr="0063475E">
        <w:rPr>
          <w:rFonts w:ascii="TH SarabunPSK" w:eastAsia="Sarabun" w:hAnsi="TH SarabunPSK" w:cs="TH SarabunPSK"/>
          <w:b/>
          <w:bCs/>
          <w:sz w:val="36"/>
          <w:szCs w:val="36"/>
          <w:cs/>
        </w:rPr>
        <w:t xml:space="preserve"> พ.ศ. </w:t>
      </w:r>
      <w:r w:rsidR="00B53BB7" w:rsidRPr="0063475E">
        <w:rPr>
          <w:rFonts w:ascii="TH SarabunPSK" w:eastAsia="Sarabun" w:hAnsi="TH SarabunPSK" w:cs="TH SarabunPSK"/>
          <w:b/>
          <w:sz w:val="36"/>
          <w:szCs w:val="36"/>
        </w:rPr>
        <w:t xml:space="preserve">2564 </w:t>
      </w:r>
    </w:p>
    <w:p w:rsidR="00B53BB7" w:rsidRDefault="00B53BB7" w:rsidP="00B53BB7">
      <w:pPr>
        <w:tabs>
          <w:tab w:val="left" w:pos="1418"/>
        </w:tabs>
        <w:spacing w:after="0"/>
        <w:ind w:right="-45"/>
        <w:jc w:val="center"/>
        <w:rPr>
          <w:rFonts w:ascii="TH SarabunPSK" w:eastAsia="Sarabun" w:hAnsi="TH SarabunPSK" w:cs="TH SarabunPSK"/>
          <w:b/>
          <w:sz w:val="28"/>
        </w:rPr>
      </w:pPr>
    </w:p>
    <w:p w:rsidR="00ED1304" w:rsidRPr="0063475E" w:rsidRDefault="00ED1304" w:rsidP="00B53BB7">
      <w:pPr>
        <w:tabs>
          <w:tab w:val="left" w:pos="1418"/>
        </w:tabs>
        <w:spacing w:after="0"/>
        <w:ind w:right="-45"/>
        <w:jc w:val="center"/>
        <w:rPr>
          <w:rFonts w:ascii="TH SarabunPSK" w:eastAsia="Sarabun" w:hAnsi="TH SarabunPSK" w:cs="TH SarabunPSK"/>
          <w:b/>
          <w:sz w:val="28"/>
          <w:cs/>
        </w:rPr>
      </w:pPr>
    </w:p>
    <w:p w:rsidR="00B53BB7" w:rsidRPr="0063475E" w:rsidRDefault="00B53BB7" w:rsidP="00B53BB7">
      <w:pPr>
        <w:tabs>
          <w:tab w:val="left" w:pos="1418"/>
        </w:tabs>
        <w:spacing w:after="0"/>
        <w:ind w:right="-45"/>
        <w:rPr>
          <w:rFonts w:ascii="TH SarabunPSK" w:eastAsia="Sarabun" w:hAnsi="TH SarabunPSK" w:cs="TH SarabunPSK"/>
          <w:b/>
          <w:sz w:val="32"/>
          <w:szCs w:val="32"/>
        </w:rPr>
      </w:pPr>
      <w:r w:rsidRPr="0063475E">
        <w:rPr>
          <w:rFonts w:ascii="TH SarabunPSK" w:eastAsia="Sarabu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88AF94" wp14:editId="63C493C9">
                <wp:simplePos x="0" y="0"/>
                <wp:positionH relativeFrom="column">
                  <wp:posOffset>1177713</wp:posOffset>
                </wp:positionH>
                <wp:positionV relativeFrom="paragraph">
                  <wp:posOffset>256540</wp:posOffset>
                </wp:positionV>
                <wp:extent cx="541020" cy="342900"/>
                <wp:effectExtent l="0" t="0" r="0" b="0"/>
                <wp:wrapNone/>
                <wp:docPr id="1" name="สี่เหลี่ยมผืนผ้า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3BB7" w:rsidRPr="007C211C" w:rsidRDefault="00B53BB7" w:rsidP="00B53BB7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</w:rPr>
                            </w:pPr>
                            <w:r w:rsidRPr="007C211C">
                              <w:rPr>
                                <w:color w:val="000000" w:themeColor="text1"/>
                                <w:sz w:val="28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188AF94" id="สี่เหลี่ยมผืนผ้า 1" o:spid="_x0000_s1026" style="position:absolute;margin-left:92.75pt;margin-top:20.2pt;width:42.6pt;height:2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" filled="f" stroked="f" strokeweight="2pt">
                <v:textbox>
                  <w:txbxContent>
                    <w:p w:rsidR="00B53BB7" w:rsidRPr="007C211C" w:rsidRDefault="00B53BB7" w:rsidP="00B53BB7">
                      <w:pPr>
                        <w:jc w:val="center"/>
                        <w:rPr>
                          <w:color w:val="000000" w:themeColor="text1"/>
                          <w:sz w:val="28"/>
                        </w:rPr>
                      </w:pPr>
                      <w:r w:rsidRPr="007C211C">
                        <w:rPr>
                          <w:color w:val="000000" w:themeColor="text1"/>
                          <w:sz w:val="28"/>
                        </w:rPr>
                        <w:sym w:font="Wingdings" w:char="F0FC"/>
                      </w:r>
                    </w:p>
                  </w:txbxContent>
                </v:textbox>
              </v:rect>
            </w:pict>
          </mc:Fallback>
        </mc:AlternateContent>
      </w:r>
      <w:r w:rsidRPr="0063475E">
        <w:rPr>
          <w:rFonts w:ascii="TH SarabunPSK" w:eastAsia="Sarabun" w:hAnsi="TH SarabunPSK" w:cs="TH SarabunPSK"/>
          <w:b/>
          <w:bCs/>
          <w:sz w:val="32"/>
          <w:szCs w:val="32"/>
          <w:cs/>
        </w:rPr>
        <w:t xml:space="preserve">ตอนที่ </w:t>
      </w:r>
      <w:r w:rsidRPr="0063475E">
        <w:rPr>
          <w:rFonts w:ascii="TH SarabunPSK" w:eastAsia="Sarabun" w:hAnsi="TH SarabunPSK" w:cs="TH SarabunPSK"/>
          <w:b/>
          <w:sz w:val="32"/>
          <w:szCs w:val="32"/>
        </w:rPr>
        <w:t xml:space="preserve">1 </w:t>
      </w:r>
      <w:r w:rsidRPr="0063475E">
        <w:rPr>
          <w:rFonts w:ascii="TH SarabunPSK" w:eastAsia="Sarabun" w:hAnsi="TH SarabunPSK" w:cs="TH SarabunPSK"/>
          <w:b/>
          <w:bCs/>
          <w:sz w:val="32"/>
          <w:szCs w:val="32"/>
          <w:cs/>
        </w:rPr>
        <w:t>ข้อมูลส่วนบุคคล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5670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ประเภท  </w:t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8pt" o:ole="">
            <v:imagedata r:id="rId9" o:title=""/>
          </v:shape>
          <o:OLEObject Type="Embed" ProgID="Equation.DSMT4" ShapeID="_x0000_i1025" DrawAspect="Content" ObjectID="_1698298374" r:id="rId10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ผู้บริหาร</w:t>
      </w:r>
      <w:r w:rsidR="00ED1304">
        <w:rPr>
          <w:rFonts w:ascii="TH SarabunPSK" w:eastAsia="Sarabun" w:hAnsi="TH SarabunPSK" w:cs="TH SarabunPSK"/>
          <w:sz w:val="32"/>
          <w:szCs w:val="32"/>
          <w:cs/>
        </w:rPr>
        <w:t xml:space="preserve">    </w:t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26" type="#_x0000_t75" style="width:12pt;height:13.8pt" o:ole="">
            <v:imagedata r:id="rId9" o:title=""/>
          </v:shape>
          <o:OLEObject Type="Embed" ProgID="Equation.DSMT4" ShapeID="_x0000_i1026" DrawAspect="Content" ObjectID="_1698298375" r:id="rId11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ครู</w:t>
      </w:r>
      <w:r w:rsidR="00ED1304">
        <w:rPr>
          <w:rFonts w:ascii="TH SarabunPSK" w:eastAsia="Sarabun" w:hAnsi="TH SarabunPSK" w:cs="TH SarabunPSK"/>
          <w:sz w:val="32"/>
          <w:szCs w:val="32"/>
          <w:cs/>
        </w:rPr>
        <w:t xml:space="preserve">    </w:t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27" type="#_x0000_t75" style="width:12pt;height:13.8pt" o:ole="">
            <v:imagedata r:id="rId9" o:title=""/>
          </v:shape>
          <o:OLEObject Type="Embed" ProgID="Equation.DSMT4" ShapeID="_x0000_i1027" DrawAspect="Content" ObjectID="_1698298376" r:id="rId12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บุคลากรทางการศึกษา</w:t>
      </w:r>
      <w:r w:rsidR="00ED1304">
        <w:rPr>
          <w:rFonts w:ascii="TH SarabunPSK" w:eastAsia="Sarabun" w:hAnsi="TH SarabunPSK" w:cs="TH SarabunPSK"/>
          <w:sz w:val="32"/>
          <w:szCs w:val="32"/>
          <w:cs/>
        </w:rPr>
        <w:t xml:space="preserve">    </w:t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28" type="#_x0000_t75" style="width:12pt;height:13.8pt" o:ole="">
            <v:imagedata r:id="rId9" o:title=""/>
          </v:shape>
          <o:OLEObject Type="Embed" ProgID="Equation.DSMT4" ShapeID="_x0000_i1028" DrawAspect="Content" ObjectID="_1698298377" r:id="rId13"/>
        </w:object>
      </w:r>
      <w:r w:rsidR="00ED1304">
        <w:rPr>
          <w:rFonts w:ascii="TH SarabunPSK" w:eastAsia="Sarabun" w:hAnsi="TH SarabunPSK" w:cs="TH SarabunPSK"/>
          <w:sz w:val="32"/>
          <w:szCs w:val="32"/>
          <w:cs/>
        </w:rPr>
        <w:t>อื่น ๆ .........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>..</w:t>
      </w:r>
    </w:p>
    <w:bookmarkStart w:id="0" w:name="_heading=h.gjdgxs" w:colFirst="0" w:colLast="0"/>
    <w:bookmarkEnd w:id="0"/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5670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  <w:cs/>
        </w:rPr>
      </w:pPr>
      <w:r w:rsidRPr="0063475E">
        <w:rPr>
          <w:rFonts w:ascii="TH SarabunPSK" w:eastAsia="Sarabu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6669C1" wp14:editId="7EF3BB85">
                <wp:simplePos x="0" y="0"/>
                <wp:positionH relativeFrom="column">
                  <wp:posOffset>375708</wp:posOffset>
                </wp:positionH>
                <wp:positionV relativeFrom="paragraph">
                  <wp:posOffset>259715</wp:posOffset>
                </wp:positionV>
                <wp:extent cx="541020" cy="342900"/>
                <wp:effectExtent l="0" t="0" r="0" b="0"/>
                <wp:wrapNone/>
                <wp:docPr id="2" name="สี่เหลี่ยมผืนผ้า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3BB7" w:rsidRPr="007C211C" w:rsidRDefault="00B53BB7" w:rsidP="00B53BB7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</w:rPr>
                            </w:pPr>
                            <w:r w:rsidRPr="007C211C">
                              <w:rPr>
                                <w:color w:val="000000" w:themeColor="text1"/>
                                <w:sz w:val="28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76669C1" id="สี่เหลี่ยมผืนผ้า 2" o:spid="_x0000_s1027" style="position:absolute;margin-left:29.6pt;margin-top:20.45pt;width:42.6pt;height:2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" filled="f" stroked="f" strokeweight="2pt">
                <v:textbox>
                  <w:txbxContent>
                    <w:p w:rsidR="00B53BB7" w:rsidRPr="007C211C" w:rsidRDefault="00B53BB7" w:rsidP="00B53BB7">
                      <w:pPr>
                        <w:jc w:val="center"/>
                        <w:rPr>
                          <w:color w:val="000000" w:themeColor="text1"/>
                          <w:sz w:val="28"/>
                        </w:rPr>
                      </w:pPr>
                      <w:r w:rsidRPr="007C211C">
                        <w:rPr>
                          <w:color w:val="000000" w:themeColor="text1"/>
                          <w:sz w:val="28"/>
                        </w:rPr>
                        <w:sym w:font="Wingdings" w:char="F0FC"/>
                      </w:r>
                    </w:p>
                  </w:txbxContent>
                </v:textbox>
              </v:rect>
            </w:pict>
          </mc:Fallback>
        </mc:AlternateConten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>ชื่อ/นามสกุล   นายปฏิภาณ  ลาสามา</w:t>
      </w:r>
    </w:p>
    <w:p w:rsidR="00B53BB7" w:rsidRPr="0063475E" w:rsidRDefault="00B53BB7" w:rsidP="00B53BB7">
      <w:pPr>
        <w:tabs>
          <w:tab w:val="left" w:pos="851"/>
          <w:tab w:val="left" w:pos="1418"/>
          <w:tab w:val="left" w:pos="2268"/>
          <w:tab w:val="left" w:pos="368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76DD62C" wp14:editId="7BBE55BC">
                <wp:simplePos x="0" y="0"/>
                <wp:positionH relativeFrom="column">
                  <wp:posOffset>3491865</wp:posOffset>
                </wp:positionH>
                <wp:positionV relativeFrom="paragraph">
                  <wp:posOffset>261197</wp:posOffset>
                </wp:positionV>
                <wp:extent cx="541020" cy="342900"/>
                <wp:effectExtent l="0" t="0" r="0" b="0"/>
                <wp:wrapNone/>
                <wp:docPr id="3" name="สี่เหลี่ยมผืนผ้า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102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53BB7" w:rsidRPr="007C211C" w:rsidRDefault="00B53BB7" w:rsidP="00B53BB7">
                            <w:pPr>
                              <w:jc w:val="center"/>
                              <w:rPr>
                                <w:color w:val="000000" w:themeColor="text1"/>
                                <w:sz w:val="28"/>
                              </w:rPr>
                            </w:pPr>
                            <w:r w:rsidRPr="007C211C">
                              <w:rPr>
                                <w:color w:val="000000" w:themeColor="text1"/>
                                <w:sz w:val="28"/>
                              </w:rPr>
                              <w:sym w:font="Wingdings" w:char="F0FC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6DD62C" id="สี่เหลี่ยมผืนผ้า 3" o:spid="_x0000_s1028" style="position:absolute;margin-left:274.95pt;margin-top:20.55pt;width:42.6pt;height:2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" filled="f" stroked="f" strokeweight="2pt">
                <v:textbox>
                  <w:txbxContent>
                    <w:p w:rsidR="00B53BB7" w:rsidRPr="007C211C" w:rsidRDefault="00B53BB7" w:rsidP="00B53BB7">
                      <w:pPr>
                        <w:jc w:val="center"/>
                        <w:rPr>
                          <w:color w:val="000000" w:themeColor="text1"/>
                          <w:sz w:val="28"/>
                        </w:rPr>
                      </w:pPr>
                      <w:r w:rsidRPr="007C211C">
                        <w:rPr>
                          <w:color w:val="000000" w:themeColor="text1"/>
                          <w:sz w:val="28"/>
                        </w:rPr>
                        <w:sym w:font="Wingdings" w:char="F0FC"/>
                      </w:r>
                    </w:p>
                  </w:txbxContent>
                </v:textbox>
              </v:rect>
            </w:pict>
          </mc:Fallback>
        </mc:AlternateContent>
      </w:r>
      <w:proofErr w:type="spellStart"/>
      <w:r w:rsidRPr="0063475E">
        <w:rPr>
          <w:rFonts w:ascii="TH SarabunPSK" w:eastAsia="Sarabun" w:hAnsi="TH SarabunPSK" w:cs="TH SarabunPSK"/>
          <w:sz w:val="32"/>
          <w:szCs w:val="32"/>
          <w:cs/>
        </w:rPr>
        <w:t>วิทย</w:t>
      </w:r>
      <w:proofErr w:type="spellEnd"/>
      <w:r w:rsidRPr="0063475E">
        <w:rPr>
          <w:rFonts w:ascii="TH SarabunPSK" w:eastAsia="Sarabun" w:hAnsi="TH SarabunPSK" w:cs="TH SarabunPSK"/>
          <w:sz w:val="32"/>
          <w:szCs w:val="32"/>
          <w:cs/>
        </w:rPr>
        <w:t>ฐานะ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29" type="#_x0000_t75" style="width:12pt;height:13.8pt" o:ole="">
            <v:imagedata r:id="rId9" o:title=""/>
          </v:shape>
          <o:OLEObject Type="Embed" ProgID="Equation.DSMT4" ShapeID="_x0000_i1029" DrawAspect="Content" ObjectID="_1698298378" r:id="rId14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ปฏิบัติการ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0" type="#_x0000_t75" style="width:12pt;height:13.8pt" o:ole="">
            <v:imagedata r:id="rId9" o:title=""/>
          </v:shape>
          <o:OLEObject Type="Embed" ProgID="Equation.DSMT4" ShapeID="_x0000_i1030" DrawAspect="Content" ObjectID="_1698298379" r:id="rId15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ชำนาญการ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1" type="#_x0000_t75" style="width:12pt;height:13.8pt" o:ole="">
            <v:imagedata r:id="rId9" o:title=""/>
          </v:shape>
          <o:OLEObject Type="Embed" ProgID="Equation.DSMT4" ShapeID="_x0000_i1031" DrawAspect="Content" ObjectID="_1698298380" r:id="rId16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ชำนาญการพิเศษ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2" type="#_x0000_t75" style="width:12pt;height:13.8pt" o:ole="">
            <v:imagedata r:id="rId9" o:title=""/>
          </v:shape>
          <o:OLEObject Type="Embed" ProgID="Equation.DSMT4" ShapeID="_x0000_i1032" DrawAspect="Content" ObjectID="_1698298381" r:id="rId17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เชี่ยวชาญ</w:t>
      </w:r>
      <w:bookmarkStart w:id="1" w:name="_GoBack"/>
      <w:bookmarkEnd w:id="1"/>
    </w:p>
    <w:p w:rsidR="00B53BB7" w:rsidRDefault="00B53BB7" w:rsidP="00B53BB7">
      <w:pPr>
        <w:tabs>
          <w:tab w:val="left" w:pos="1418"/>
          <w:tab w:val="left" w:pos="2268"/>
          <w:tab w:val="left" w:pos="3261"/>
          <w:tab w:val="left" w:pos="4253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วุฒิการศึกษาสูงสุด          </w:t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3" type="#_x0000_t75" style="width:12pt;height:13.8pt" o:ole="">
            <v:imagedata r:id="rId9" o:title=""/>
          </v:shape>
          <o:OLEObject Type="Embed" ProgID="Equation.DSMT4" ShapeID="_x0000_i1033" DrawAspect="Content" ObjectID="_1698298382" r:id="rId18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ต่ำกว่าปริญญาตรี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4" type="#_x0000_t75" style="width:12pt;height:13.8pt" o:ole="">
            <v:imagedata r:id="rId9" o:title=""/>
          </v:shape>
          <o:OLEObject Type="Embed" ProgID="Equation.DSMT4" ShapeID="_x0000_i1034" DrawAspect="Content" ObjectID="_1698298383" r:id="rId19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ปริญญาตรี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5" type="#_x0000_t75" style="width:12pt;height:13.8pt" o:ole="">
            <v:imagedata r:id="rId9" o:title=""/>
          </v:shape>
          <o:OLEObject Type="Embed" ProgID="Equation.DSMT4" ShapeID="_x0000_i1035" DrawAspect="Content" ObjectID="_1698298384" r:id="rId20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ปริญญาโท</w:t>
      </w:r>
      <w:r w:rsidRPr="0063475E">
        <w:rPr>
          <w:rFonts w:ascii="TH SarabunPSK" w:eastAsia="Sarabun" w:hAnsi="TH SarabunPSK" w:cs="TH SarabunPSK"/>
          <w:sz w:val="32"/>
          <w:szCs w:val="32"/>
        </w:rPr>
        <w:tab/>
      </w:r>
      <w:r w:rsidRPr="0063475E">
        <w:rPr>
          <w:rFonts w:ascii="TH SarabunPSK" w:eastAsia="Sarabun" w:hAnsi="TH SarabunPSK" w:cs="TH SarabunPSK"/>
          <w:sz w:val="32"/>
          <w:szCs w:val="32"/>
          <w:vertAlign w:val="subscript"/>
        </w:rPr>
        <w:object w:dxaOrig="242" w:dyaOrig="276">
          <v:shape id="_x0000_i1036" type="#_x0000_t75" style="width:12pt;height:13.8pt" o:ole="">
            <v:imagedata r:id="rId9" o:title=""/>
          </v:shape>
          <o:OLEObject Type="Embed" ProgID="Equation.DSMT4" ShapeID="_x0000_i1036" DrawAspect="Content" ObjectID="_1698298385" r:id="rId21"/>
        </w:objec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ปริญญาเอก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253"/>
        </w:tabs>
        <w:spacing w:after="0"/>
        <w:ind w:right="-45"/>
        <w:rPr>
          <w:rFonts w:ascii="TH SarabunPSK" w:eastAsia="Sarabun" w:hAnsi="TH SarabunPSK" w:cs="TH SarabunPSK"/>
          <w:sz w:val="16"/>
          <w:szCs w:val="16"/>
        </w:rPr>
      </w:pPr>
    </w:p>
    <w:p w:rsidR="00B53BB7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b/>
          <w:bCs/>
          <w:sz w:val="32"/>
          <w:szCs w:val="32"/>
          <w:cs/>
        </w:rPr>
        <w:t>สถานที่ปฏิบัติงาน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โรงเรียนบ้านหนองแวง สังกัดสำนักงานเขตพื้นที่การศึกษาประถมศึกษานครราชสีมา เขต 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5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เลขที่ -  หมู่ 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1 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ถนน -  ตำบลหนองแวง อำเภอเทพารักษ์  จังหวัดนครราชสีมา  รหัสไปรษณีย์  </w:t>
      </w:r>
      <w:r w:rsidRPr="0063475E">
        <w:rPr>
          <w:rFonts w:ascii="TH SarabunPSK" w:eastAsia="Sarabun" w:hAnsi="TH SarabunPSK" w:cs="TH SarabunPSK"/>
          <w:sz w:val="32"/>
          <w:szCs w:val="32"/>
        </w:rPr>
        <w:t>30210</w:t>
      </w:r>
    </w:p>
    <w:p w:rsidR="00B53BB7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โทรศัพท์  </w:t>
      </w:r>
      <w:r w:rsidR="00954765">
        <w:rPr>
          <w:rFonts w:ascii="TH SarabunPSK" w:eastAsia="Sarabun" w:hAnsi="TH SarabunPSK" w:cs="TH SarabunPSK"/>
          <w:sz w:val="32"/>
          <w:szCs w:val="32"/>
        </w:rPr>
        <w:t>089-5845808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  E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>-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mail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:  </w:t>
      </w:r>
      <w:r w:rsidR="00954765">
        <w:rPr>
          <w:rFonts w:ascii="TH SarabunPSK" w:eastAsia="Sarabun" w:hAnsi="TH SarabunPSK" w:cs="TH SarabunPSK"/>
          <w:sz w:val="32"/>
          <w:szCs w:val="32"/>
        </w:rPr>
        <w:t>1030201237@pracharath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>.</w:t>
      </w:r>
      <w:r w:rsidR="00954765">
        <w:rPr>
          <w:rFonts w:ascii="TH SarabunPSK" w:eastAsia="Sarabun" w:hAnsi="TH SarabunPSK" w:cs="TH SarabunPSK"/>
          <w:sz w:val="32"/>
          <w:szCs w:val="32"/>
        </w:rPr>
        <w:t>ac.th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16"/>
          <w:szCs w:val="16"/>
          <w:cs/>
        </w:rPr>
      </w:pP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b/>
          <w:sz w:val="32"/>
          <w:szCs w:val="32"/>
        </w:rPr>
      </w:pPr>
      <w:r w:rsidRPr="0063475E">
        <w:rPr>
          <w:rFonts w:ascii="TH SarabunPSK" w:eastAsia="Sarabun" w:hAnsi="TH SarabunPSK" w:cs="TH SarabunPSK"/>
          <w:b/>
          <w:bCs/>
          <w:sz w:val="32"/>
          <w:szCs w:val="32"/>
          <w:cs/>
        </w:rPr>
        <w:t>ที่อยู่ที่ติดต่อได้สะดวก</w:t>
      </w:r>
    </w:p>
    <w:p w:rsidR="00954765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>เลขที่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25 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หมู่ </w:t>
      </w:r>
      <w:r w:rsidR="00954765">
        <w:rPr>
          <w:rFonts w:ascii="TH SarabunPSK" w:eastAsia="Sarabun" w:hAnsi="TH SarabunPSK" w:cs="TH SarabunPSK"/>
          <w:sz w:val="32"/>
          <w:szCs w:val="32"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3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ถนน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- 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ตำบลแหลมทอง  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อำเภอหนองบุญมาก </w:t>
      </w:r>
      <w:r w:rsidR="00954765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 จังหวัดนครราชสีมา  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รหัสไปรษณีย์  </w:t>
      </w:r>
      <w:r w:rsidRPr="0063475E">
        <w:rPr>
          <w:rFonts w:ascii="TH SarabunPSK" w:eastAsia="Sarabun" w:hAnsi="TH SarabunPSK" w:cs="TH SarabunPSK"/>
          <w:sz w:val="32"/>
          <w:szCs w:val="32"/>
        </w:rPr>
        <w:t>30410</w:t>
      </w:r>
    </w:p>
    <w:p w:rsidR="00B53BB7" w:rsidRPr="0063475E" w:rsidRDefault="00B53BB7" w:rsidP="00B53BB7">
      <w:pPr>
        <w:tabs>
          <w:tab w:val="left" w:pos="1418"/>
          <w:tab w:val="left" w:pos="2268"/>
          <w:tab w:val="left" w:pos="3261"/>
          <w:tab w:val="left" w:pos="4536"/>
        </w:tabs>
        <w:spacing w:after="0"/>
        <w:ind w:right="-45"/>
        <w:rPr>
          <w:rFonts w:ascii="TH SarabunPSK" w:eastAsia="Sarabun" w:hAnsi="TH SarabunPSK" w:cs="TH SarabunPSK"/>
          <w:b/>
          <w:sz w:val="32"/>
          <w:szCs w:val="32"/>
        </w:rPr>
      </w:pP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โทรศัพท์  -  </w:t>
      </w:r>
      <w:r w:rsidR="009365DD">
        <w:rPr>
          <w:rFonts w:ascii="TH SarabunPSK" w:eastAsia="Sarabun" w:hAnsi="TH SarabunPSK" w:cs="TH SarabunPSK" w:hint="cs"/>
          <w:sz w:val="32"/>
          <w:szCs w:val="32"/>
          <w:cs/>
        </w:rPr>
        <w:t xml:space="preserve"> 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โทรศัพท์เคลื่อนที่  </w:t>
      </w:r>
      <w:r w:rsidRPr="0063475E">
        <w:rPr>
          <w:rFonts w:ascii="TH SarabunPSK" w:eastAsia="Sarabun" w:hAnsi="TH SarabunPSK" w:cs="TH SarabunPSK"/>
          <w:sz w:val="32"/>
          <w:szCs w:val="32"/>
        </w:rPr>
        <w:t>082</w:t>
      </w:r>
      <w:r w:rsidRPr="0063475E">
        <w:rPr>
          <w:rFonts w:ascii="TH SarabunPSK" w:eastAsia="Sarabun" w:hAnsi="TH SarabunPSK" w:cs="TH SarabunPSK"/>
          <w:sz w:val="32"/>
          <w:szCs w:val="32"/>
          <w:cs/>
        </w:rPr>
        <w:t>-</w:t>
      </w:r>
      <w:r w:rsidRPr="0063475E">
        <w:rPr>
          <w:rFonts w:ascii="TH SarabunPSK" w:eastAsia="Sarabun" w:hAnsi="TH SarabunPSK" w:cs="TH SarabunPSK"/>
          <w:sz w:val="32"/>
          <w:szCs w:val="32"/>
        </w:rPr>
        <w:t xml:space="preserve">8616140  </w:t>
      </w:r>
      <w:r w:rsidR="00954765">
        <w:rPr>
          <w:rFonts w:ascii="TH SarabunPSK" w:eastAsia="Sarabun" w:hAnsi="TH SarabunPSK" w:cs="TH SarabunPSK"/>
          <w:b/>
          <w:sz w:val="32"/>
          <w:szCs w:val="32"/>
        </w:rPr>
        <w:t xml:space="preserve"> </w:t>
      </w:r>
      <w:r w:rsidR="00954765" w:rsidRPr="0063475E">
        <w:rPr>
          <w:rFonts w:ascii="TH SarabunPSK" w:eastAsia="Sarabun" w:hAnsi="TH SarabunPSK" w:cs="TH SarabunPSK"/>
          <w:sz w:val="32"/>
          <w:szCs w:val="32"/>
        </w:rPr>
        <w:t>E</w:t>
      </w:r>
      <w:r w:rsidR="00954765" w:rsidRPr="0063475E">
        <w:rPr>
          <w:rFonts w:ascii="TH SarabunPSK" w:eastAsia="Sarabun" w:hAnsi="TH SarabunPSK" w:cs="TH SarabunPSK"/>
          <w:sz w:val="32"/>
          <w:szCs w:val="32"/>
          <w:cs/>
        </w:rPr>
        <w:t>-</w:t>
      </w:r>
      <w:r w:rsidR="00954765" w:rsidRPr="0063475E">
        <w:rPr>
          <w:rFonts w:ascii="TH SarabunPSK" w:eastAsia="Sarabun" w:hAnsi="TH SarabunPSK" w:cs="TH SarabunPSK"/>
          <w:sz w:val="32"/>
          <w:szCs w:val="32"/>
        </w:rPr>
        <w:t xml:space="preserve">mail </w:t>
      </w:r>
      <w:r w:rsidR="00954765" w:rsidRPr="0063475E">
        <w:rPr>
          <w:rFonts w:ascii="TH SarabunPSK" w:eastAsia="Sarabun" w:hAnsi="TH SarabunPSK" w:cs="TH SarabunPSK"/>
          <w:sz w:val="32"/>
          <w:szCs w:val="32"/>
          <w:cs/>
        </w:rPr>
        <w:t xml:space="preserve">:  </w:t>
      </w:r>
      <w:r w:rsidR="00954765">
        <w:rPr>
          <w:rFonts w:ascii="TH SarabunPSK" w:eastAsia="Sarabun" w:hAnsi="TH SarabunPSK" w:cs="TH SarabunPSK"/>
          <w:sz w:val="32"/>
          <w:szCs w:val="32"/>
        </w:rPr>
        <w:t>patipan010736@gmail</w:t>
      </w:r>
      <w:r w:rsidR="00954765" w:rsidRPr="0063475E">
        <w:rPr>
          <w:rFonts w:ascii="TH SarabunPSK" w:eastAsia="Sarabun" w:hAnsi="TH SarabunPSK" w:cs="TH SarabunPSK"/>
          <w:sz w:val="32"/>
          <w:szCs w:val="32"/>
          <w:cs/>
        </w:rPr>
        <w:t>.</w:t>
      </w:r>
      <w:r w:rsidR="00954765">
        <w:rPr>
          <w:rFonts w:ascii="TH SarabunPSK" w:eastAsia="Sarabun" w:hAnsi="TH SarabunPSK" w:cs="TH SarabunPSK"/>
          <w:sz w:val="32"/>
          <w:szCs w:val="32"/>
        </w:rPr>
        <w:t>com</w:t>
      </w:r>
    </w:p>
    <w:p w:rsidR="0077129B" w:rsidRDefault="0077129B" w:rsidP="006C1E25">
      <w:pPr>
        <w:spacing w:before="240" w:after="0"/>
        <w:ind w:firstLine="720"/>
        <w:rPr>
          <w:rFonts w:ascii="TH SarabunIT๙" w:eastAsia="Angsana New" w:hAnsi="TH SarabunIT๙" w:cs="TH SarabunIT๙" w:hint="cs"/>
          <w:b/>
          <w:bCs/>
          <w:sz w:val="32"/>
          <w:szCs w:val="32"/>
          <w:cs/>
        </w:rPr>
      </w:pPr>
      <w:r>
        <w:rPr>
          <w:rFonts w:ascii="TH SarabunIT๙" w:eastAsia="Angsana New" w:hAnsi="TH SarabunIT๙" w:cs="TH SarabunIT๙"/>
          <w:b/>
          <w:bCs/>
          <w:sz w:val="32"/>
          <w:szCs w:val="32"/>
          <w:cs/>
        </w:rPr>
        <w:br w:type="page"/>
      </w:r>
    </w:p>
    <w:p w:rsidR="00EC69AD" w:rsidRDefault="00D369FB" w:rsidP="00EC69AD">
      <w:pPr>
        <w:spacing w:after="0" w:line="388" w:lineRule="exact"/>
        <w:rPr>
          <w:rFonts w:ascii="TH SarabunPSK" w:eastAsia="Angsana New" w:hAnsi="TH SarabunPSK" w:cs="TH SarabunPSK"/>
          <w:b/>
          <w:bCs/>
          <w:sz w:val="32"/>
          <w:szCs w:val="32"/>
        </w:rPr>
      </w:pP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lastRenderedPageBreak/>
        <w:t xml:space="preserve">ตอนที่ 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</w:rPr>
        <w:t xml:space="preserve">2  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ผลการปฏิบัติตน</w:t>
      </w:r>
      <w:r w:rsidR="00FD7F80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 xml:space="preserve"> 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และการปฏิบัติงานตามเกณฑ์ เอกสารและหลักฐานอ้างอิง ดังนี้</w:t>
      </w: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p w:rsidR="00EC69AD" w:rsidRPr="00EC69AD" w:rsidRDefault="00EC69AD" w:rsidP="00EC69AD">
      <w:pPr>
        <w:spacing w:after="0" w:line="240" w:lineRule="auto"/>
        <w:rPr>
          <w:rFonts w:ascii="TH SarabunPSK" w:eastAsia="Angsana New" w:hAnsi="TH SarabunPSK" w:cs="TH SarabunPSK"/>
          <w:b/>
          <w:bCs/>
          <w:sz w:val="2"/>
          <w:szCs w:val="2"/>
        </w:rPr>
      </w:pPr>
    </w:p>
    <w:tbl>
      <w:tblPr>
        <w:tblStyle w:val="a3"/>
        <w:tblW w:w="9067" w:type="dxa"/>
        <w:tblLook w:val="04A0" w:firstRow="1" w:lastRow="0" w:firstColumn="1" w:lastColumn="0" w:noHBand="0" w:noVBand="1"/>
      </w:tblPr>
      <w:tblGrid>
        <w:gridCol w:w="1980"/>
        <w:gridCol w:w="4394"/>
        <w:gridCol w:w="1701"/>
        <w:gridCol w:w="992"/>
      </w:tblGrid>
      <w:tr w:rsidR="00D369FB" w:rsidRPr="00B53BB7" w:rsidTr="00540E17">
        <w:trPr>
          <w:tblHeader/>
        </w:trPr>
        <w:tc>
          <w:tcPr>
            <w:tcW w:w="1980" w:type="dxa"/>
            <w:shd w:val="clear" w:color="auto" w:fill="DAEEF3" w:themeFill="accent5" w:themeFillTint="33"/>
            <w:vAlign w:val="center"/>
          </w:tcPr>
          <w:p w:rsidR="00D369FB" w:rsidRPr="00B53BB7" w:rsidRDefault="00D369FB" w:rsidP="001E0DD4">
            <w:pPr>
              <w:spacing w:line="0" w:lineRule="atLeast"/>
              <w:ind w:left="29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คุณธรรม</w:t>
            </w:r>
          </w:p>
        </w:tc>
        <w:tc>
          <w:tcPr>
            <w:tcW w:w="4394" w:type="dxa"/>
            <w:shd w:val="clear" w:color="auto" w:fill="DAEEF3" w:themeFill="accent5" w:themeFillTint="33"/>
            <w:vAlign w:val="bottom"/>
          </w:tcPr>
          <w:p w:rsidR="00D369FB" w:rsidRPr="00B53BB7" w:rsidRDefault="00D369FB" w:rsidP="001E0DD4">
            <w:pPr>
              <w:spacing w:line="0" w:lineRule="atLeast"/>
              <w:ind w:left="-20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การปฏิบัติตน</w:t>
            </w:r>
          </w:p>
          <w:p w:rsidR="00D369FB" w:rsidRPr="00B53BB7" w:rsidRDefault="00D369FB" w:rsidP="001E0DD4">
            <w:pPr>
              <w:spacing w:line="0" w:lineRule="atLeast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การปฏิบัติงาน</w:t>
            </w:r>
          </w:p>
        </w:tc>
        <w:tc>
          <w:tcPr>
            <w:tcW w:w="1701" w:type="dxa"/>
            <w:shd w:val="clear" w:color="auto" w:fill="DAEEF3" w:themeFill="accent5" w:themeFillTint="33"/>
            <w:vAlign w:val="bottom"/>
          </w:tcPr>
          <w:p w:rsidR="00D369FB" w:rsidRPr="00B53BB7" w:rsidRDefault="00D369FB" w:rsidP="001E0DD4">
            <w:pPr>
              <w:spacing w:line="0" w:lineRule="atLeast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เอกสาร</w:t>
            </w:r>
          </w:p>
          <w:p w:rsidR="00D369FB" w:rsidRPr="00B53BB7" w:rsidRDefault="00D369FB" w:rsidP="001E0DD4">
            <w:pPr>
              <w:spacing w:line="0" w:lineRule="atLeast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หลักฐานอ้างอิง</w:t>
            </w:r>
          </w:p>
        </w:tc>
        <w:tc>
          <w:tcPr>
            <w:tcW w:w="992" w:type="dxa"/>
            <w:shd w:val="clear" w:color="auto" w:fill="DAEEF3" w:themeFill="accent5" w:themeFillTint="33"/>
            <w:vAlign w:val="center"/>
          </w:tcPr>
          <w:p w:rsidR="00D369FB" w:rsidRPr="00B53BB7" w:rsidRDefault="00D369FB" w:rsidP="001E0DD4">
            <w:pPr>
              <w:spacing w:line="0" w:lineRule="atLeast"/>
              <w:ind w:left="26"/>
              <w:jc w:val="center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หมายเหตุ</w:t>
            </w:r>
          </w:p>
        </w:tc>
      </w:tr>
      <w:tr w:rsidR="00D369FB" w:rsidRPr="00B53BB7" w:rsidTr="00540E17">
        <w:tc>
          <w:tcPr>
            <w:tcW w:w="1980" w:type="dxa"/>
            <w:vMerge w:val="restart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1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 พอเพียง</w:t>
            </w:r>
          </w:p>
        </w:tc>
        <w:tc>
          <w:tcPr>
            <w:tcW w:w="4394" w:type="dxa"/>
          </w:tcPr>
          <w:p w:rsidR="00B53BB7" w:rsidRPr="00B53BB7" w:rsidRDefault="00B53BB7" w:rsidP="00B53BB7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1.1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หยัดอดออม ใช้ชีวิตแบบพอเพียง</w:t>
            </w:r>
          </w:p>
          <w:p w:rsidR="00B53BB7" w:rsidRPr="00B53BB7" w:rsidRDefault="00B53BB7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ใช้ชีวิตแบบพอเพียง ปฏิบัติตนตามหลักปรัชญาของเศรษฐกิจพอเพียง โดยนำหลักความพอประมาณ ความมีเหตุผล และมีภูมิคุ้มกันที่ดี บนเงื่อนไขความรู้และเงื่อนไขคุณธรรมมาเป็นหลักในการดำเนินชีวิต มีการประหยัดและอดออมเงินไว้ใช้ยามจำเป็น ซึ่งได้ออมเงินผ่านบัญชี</w:t>
            </w:r>
            <w:r w:rsidR="00C33E0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ของกอง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ทุนสวัสดิการครู กองทุนบำเหน็จบำนาญข้าราชการ (กบข.) และข้าพเจ้า</w:t>
            </w:r>
            <w:r w:rsidR="00C33E0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ใช้จ่ายเงินตามความจำเป็น</w:t>
            </w:r>
            <w:r w:rsidR="00C33E07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เหมาะสม</w:t>
            </w:r>
          </w:p>
          <w:p w:rsidR="00D369FB" w:rsidRPr="00EC69AD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28"/>
                <w:cs/>
              </w:rPr>
            </w:pPr>
          </w:p>
        </w:tc>
        <w:tc>
          <w:tcPr>
            <w:tcW w:w="1701" w:type="dxa"/>
          </w:tcPr>
          <w:p w:rsidR="00D369FB" w:rsidRPr="00B53BB7" w:rsidRDefault="00D369FB" w:rsidP="001E0DD4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90339C" w:rsidRPr="00B53BB7" w:rsidRDefault="0090339C" w:rsidP="001E0DD4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2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</w:tcPr>
          <w:p w:rsidR="00B53BB7" w:rsidRPr="00FA7E02" w:rsidRDefault="00B53BB7" w:rsidP="00B53BB7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FA7E02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1.2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FA7E02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ะเว้นจากอบายมุขและสิ่งเสพติดทุกชนิด</w:t>
            </w:r>
          </w:p>
          <w:p w:rsidR="00B53BB7" w:rsidRDefault="00B53BB7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ละเว้นจากอบายมุขและสิ่งเสพติดทุกชนิด ไม่ดื่มเหล้า ไม่สูบบุหรี่ และไม่เล่นการพนัน รวมทั้งร่วมรณรงค์กับโรงเรียน คณะครู และนำมาพัฒนากิจกรรมการเรียนการสอนให้กับนักเรียน เช่น การจัดกิจกรรมลูกเสือต้านภัยยาเสพติด การทำป้ายรณรงค์ เป็นต้น</w:t>
            </w:r>
          </w:p>
          <w:p w:rsidR="00D369FB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3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</w:tcPr>
          <w:p w:rsidR="00B53BB7" w:rsidRPr="00FA7E02" w:rsidRDefault="00B53BB7" w:rsidP="00B53BB7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FA7E02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1.3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FA7E02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ใช้ทรัพยากรส่วนรวมอย่างประหยัดและคุ้มค่า</w:t>
            </w:r>
          </w:p>
          <w:p w:rsidR="00B53BB7" w:rsidRDefault="00B53BB7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ใช้ทรัพยากรส่วนรวมอย่างประหยัด เช่น นำกระดาษหน้าเดียวมาใช้</w:t>
            </w: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คิดเลข และนำมาปริ้น</w:t>
            </w:r>
            <w:r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เอกสารโดยใช้ให้ครบทั้งสองหน้า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ให้นักเรียนนำเศษวั</w:t>
            </w: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สดุที่เหลือใช้มาจัดทำเป็นอุปกรณ์วัสดุ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เพื่อนำไปใช้ประโยชน์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ตกแต่ง</w:t>
            </w:r>
            <w:r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ชิ้นงานและ</w:t>
            </w:r>
            <w:r w:rsidRPr="00FA7E0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้องเรียน</w:t>
            </w:r>
          </w:p>
          <w:p w:rsidR="006B43F1" w:rsidRDefault="006B43F1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  <w:p w:rsidR="00540E17" w:rsidRDefault="00540E17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  <w:p w:rsidR="00540E17" w:rsidRPr="00B53BB7" w:rsidRDefault="00540E17" w:rsidP="00B53BB7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1.4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มนุ</w:t>
            </w:r>
            <w:proofErr w:type="spellStart"/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ษย</w:t>
            </w:r>
            <w:proofErr w:type="spellEnd"/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มพันธ์ที่ดีต่อเพื่อนร่วมงานและสังคม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มี</w:t>
            </w:r>
            <w:proofErr w:type="spellStart"/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มุนษย</w:t>
            </w:r>
            <w:proofErr w:type="spellEnd"/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สัมพันธ์ที่ดี ยิ้มแย้มแจ่มใสกับเพื่อนร่วมงานและนักเรียน มีความเคารพและอ่อนน้อมต่อผู้ที่อาวุโสกว่า สามารถทำงานร่วมกับทุกคนได้อย่างดี มีความสามารถในการประสานงานกับชุมชน และผู้ปกครอง 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1.5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ช่วยเหลือเกื้อกูลเพื่อนร่วมงานและสังคมในด้าน</w:t>
            </w:r>
            <w:proofErr w:type="spellStart"/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่างๆ</w:t>
            </w:r>
            <w:proofErr w:type="spellEnd"/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ย่างสม่ำเสมอ</w:t>
            </w:r>
          </w:p>
          <w:p w:rsidR="00D369FB" w:rsidRPr="001479D0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ช่วยเหลือเกื้อกูลเพื่อนร่วมงานในงานสำคัญต่าง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ๆ การจัดสถานที่ของโรงเรียน </w:t>
            </w:r>
            <w:r w:rsidR="00F65469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และการเตรียมงานในวันสำคัญต่าง ๆ เช่น วันเกษียณอายุราชการ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และงานกีฬาศูนย์</w:t>
            </w:r>
            <w:r w:rsidR="00F65469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เครือข่าย เป็นต้น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กิจกรรมในสถานศึกษา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1.6 </w:t>
            </w:r>
            <w:r w:rsidRPr="00B53BB7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  <w:t>เป็นผู้นำผู้ตามที่ดี เป็นที่ยอมรับของผู้บริหารและเพื่อนร่วมงาน</w:t>
            </w:r>
          </w:p>
          <w:p w:rsid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ได้รับมอบหมายให้ปฏิบัติ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ที่ครูที่ปรึกษาของนักเรียนชั้นมัธยมศึกษาปี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ที่ 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</w:rPr>
              <w:t>2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และรับผิดชอบฝ่ายบริหารงานวิชาการของ</w:t>
            </w:r>
            <w:r w:rsidR="00F65469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โรงเรียน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โดยเป็นที่ไว้วางใจและเป็นที่ยอมรับของผู้บริหารและเพื่อนครู นอกจากนี้ข้าพเจ้ายังปฏิบัติหน้าที่เป็นผู้ตามที่ดีในทุกงานที่ได้รับมอบหมาย สามารถทำให้สำเร็จลุล่วงไปด้วยดี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 w:val="restart"/>
          </w:tcPr>
          <w:p w:rsidR="00D369FB" w:rsidRPr="00B53BB7" w:rsidRDefault="004B76A1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2. กตัญญู</w:t>
            </w: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2.1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ูแลมารดา ผู้มีพระคุณตามกำลังความสามารถเหมาะสมแก่ฐานะ</w:t>
            </w:r>
          </w:p>
          <w:p w:rsidR="00D369FB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ทำหน้าที่ดูแลมารดา โดยการตอบแทนพระคุณตามกำลังความสามารถเหมาะสม เพื่อช่วยในเรื่องค่าใช้จ่าย และเป็นการแบ่งเบาภาระของมารดา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2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 xml:space="preserve">2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ความจงรักภักดีต่อชาติ ศาสนา พระมหากษัตริย์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มีความจงรักภักดีต่อชาติ ศาสนา พระมหากษัตริย์ ด้วยการร่วมกิจกรรมหน้าเสาธงกับนักเรียนเป็นประจำทุกวัน ร่วมพิธีถวายพระพรในวันสำคัญต่าง</w:t>
            </w:r>
            <w:r w:rsidR="003B52C8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ๆ </w:t>
            </w:r>
          </w:p>
          <w:p w:rsidR="00540E17" w:rsidRPr="00B53BB7" w:rsidRDefault="00540E1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1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2.3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ฏิบัติตนและส่งเสริมปลูกฝังให้นักเรียน เพื่อนร่วมงานและบุคคลอื่นมีความกตัญญู</w:t>
            </w:r>
          </w:p>
          <w:p w:rsidR="00D369FB" w:rsidRPr="004604DE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มีความรักในองค์กร ปฏิบัติหน้าที่อยู่ในโรงเรียนร่วมกับผู้บริหารและครูการพัฒนาโรงเรียน ปลูกฝังให้นักเรียนรักองค์กรด้วยการปฏิบัติตนเป็นแบบอย่างอยู่เสมอ เช่น ก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ารอบรมคุณธรรม จริยธรรมในวัน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อังคาร</w:t>
            </w:r>
            <w:r w:rsidR="004604DE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="004604DE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กิจกรรมโครงงานคุณธรรมในชั้นเรียน</w:t>
            </w:r>
          </w:p>
          <w:p w:rsidR="00870F9C" w:rsidRPr="00B53BB7" w:rsidRDefault="00870F9C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18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2.4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ฏิบัติตนและส่งเสริม ปลูกฝังให้นักเรียน เพื่อน ร่วมงานและบุคคลอื่นรู้รักษ์สิ่งแวดล้อม ใช้อย่างประหยัด และคุ้มค่า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ปฏิบัติตนและส่งเสริม ปลูกฝังให้นักเรียน เพื่อนร่วมงาน และบุคคลอื่นรู้รักษ์สิ่งแวดล้อม ใช้ทรัพยากรสิ่งแวดล้อมอย่างประหยัดและคุ้มค่า การเข้าร่วมกิจกรรมช่วยกันพัฒนาโรงเรียน ดูแลทำความสะอาดปรับปรุงภูมิทัศน์ของโรงเรียน ให้สะอาด น่า</w:t>
            </w:r>
            <w:r w:rsidR="00B13D8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ดู น่าอยู่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 w:val="restart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3. ซื่อสัตย์สุจริต</w:t>
            </w: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3.1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ักษาคำพูดที่ให้ไว้ต่อตนเอง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ab/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เป็นคนรักษาคำพูดที่ให้ไว้ต่อตนเองและบุคคลอื่น ให้ข้อมูลที่ถูกต้องและเป็นจริง มีเหตุผล ชัดเจน สามารถชี้แจงในสิ่งที่พูดไปได้เสมอ</w:t>
            </w:r>
          </w:p>
          <w:p w:rsidR="00540E17" w:rsidRPr="00B53BB7" w:rsidRDefault="00540E1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3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2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ให้ข้อมูลที่ถูกต้องและเป็นจริง</w:t>
            </w:r>
          </w:p>
          <w:p w:rsidR="00B53BB7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ให้ข้อมูลที่ถูกต้องและเป็นจริง ได้แก่ การให้ข้อมูล หรือถ่ายทอดความรู้ที่ถูกต้องตามหลักวิชาให้แก่ผู้เรียน การอบรมนักเรียน การให้ความรู้ที่เป็นประโยชน์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3.3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ฏิบัติตนโดยคำนึงถึงความถูกต้อง ละอายและเกรงกลัวต่อการกระทำผิด</w:t>
            </w:r>
          </w:p>
          <w:p w:rsidR="00B53BB7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ข้าพเจ้าปฏิบัติตนโดยคำนึงถึงความถูกต้องมีความละอายและเกรงกลัวต่อการกระทำผิดอย่างสม่ำเสมอ ปฏิบัติตนตามกฎของโรงเรียนอย่างเคร่งครัด เช่น แต่งกายถูกต้อ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งตามระเบียบ การมาโรงเรียนตามเวลาราชการ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ไม่ขาดหรือหนีราชการ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3.4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ฏิบัติงานโดยไม่เอื้อประโยชน์ต่อตนเอง</w:t>
            </w:r>
          </w:p>
          <w:p w:rsidR="00B53BB7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ปฏิบัติงานอย่างตรงไปตรงมา โดยไม่เอื้อประโยชน์ต่อตนเอง และได้รับมอบหมายให้ปฏิบัติงานสำคัญ เช่น การได้รับมอบหมายให้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เป็นหัวหน้าฝ่ายบริหารงานวิชาการของโรงเรียน</w:t>
            </w:r>
            <w:r w:rsidR="00B13D8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โดย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การจัดสรรงบประมาณโครงการด้านวิชาการในแผนปฏิบัติการ</w:t>
            </w:r>
            <w:r w:rsidR="00B13D8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ให้กับบุคลากรในสถานศึกษา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3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 xml:space="preserve">5 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รักษาคำพูดที่ให้ไว้ต่อผู้อื่น</w:t>
            </w:r>
          </w:p>
          <w:p w:rsidR="00540E1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 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ข้าพเจ้ารักษาคำพูดที่ให้ไว้ต่อผู้อื่น ได้แก่ คำมั่นสัญญา หรือทำตามข้อตกลงในองค์กร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เช่น การเปลี่ยนเวรยามรักษาการ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แทน เมื่อมีภารกิจและไม่สามารถมาปฏิบัติหน้าที่ได้ การบันทึกเวรยาม</w:t>
            </w:r>
            <w:r w:rsidR="004676CF" w:rsidRPr="00B53BB7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รักษาการ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</w:p>
          <w:p w:rsidR="006361CF" w:rsidRPr="00B53BB7" w:rsidRDefault="006361CF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3.6 ปฏิบัติต่อผู้อื่นด้วยความซื่อตรง 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ปฏิบัติต่อผู้อื่นด้วยความซื่อตรง ได้แก่ การปฏิบัติตามหลักเกณฑ์ กฎระเบียบของทางราชการ จรรยาบรรณวิชาชีพครู ปลูกฝังให้นักเรียนปฏิบัติตามระเบียบ 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3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 xml:space="preserve">7 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รักษาผลประโยชน์ของราชการและส่วนรวม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รักษาผลประโยชน์ของทางราชการ และส่วนรวมอย่างสม่ำเสมอ โดยการปฏิบัติหน้าที่ครูเวรประจำสัปดาห์ และเวร</w:t>
            </w:r>
            <w:r w:rsidR="00B53BB7" w:rsidRPr="00B53BB7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รักษาการ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3.8 ปฏิบัติงานโดยไม่เอื้อประโยชน์ต่อญาติพี่น้องหรือผู้ใกล้ชิดคุ้นเคย</w:t>
            </w:r>
          </w:p>
          <w:p w:rsid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รักษาผลประโยชน์ของทางราชการและของส่วนรวมปฏิบัติงานโดยไม่เอื้อประโยชน์ต่อญาติ พี่น้องหรือผู้ใกล้ชิด เช่น การแจกของให้กับนักเรียนโดยตรง การแจกนมดื่มให้กับนักเรียนเป็นประจำ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น้า 2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 w:val="restart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4. มีความรับผิดชอบ</w:t>
            </w: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4.1 แต่งกายถูกต้องตามระเบียบและสุภาพเรียบร้อย เหมาะสมกับกาลเทศะ</w:t>
            </w:r>
          </w:p>
          <w:p w:rsidR="00B14D42" w:rsidRPr="00B53BB7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แต่งกายถูกต้องตามระเบียบของราชการ หรือผู้บริหารสถานศึกษาเป็นผู้กำหนดให้ปฏิบัติ ได้แก่ </w:t>
            </w:r>
          </w:p>
          <w:p w:rsidR="00B14D42" w:rsidRPr="00B53BB7" w:rsidRDefault="001479D0" w:rsidP="00B14D42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- วันจันทร์ สวม</w:t>
            </w:r>
            <w:r w:rsidR="00B14D42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ชุดข้าราชการ</w:t>
            </w:r>
          </w:p>
          <w:p w:rsidR="00B14D42" w:rsidRPr="00B53BB7" w:rsidRDefault="00B14D42" w:rsidP="00B14D42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- วันอังคาร 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สวมชุดขาวธรรมะ</w:t>
            </w:r>
          </w:p>
          <w:p w:rsidR="00B14D42" w:rsidRPr="00B53BB7" w:rsidRDefault="001479D0" w:rsidP="00B14D42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- วันพุธ สวมชุดกีฬาประจำโรงเรียน</w:t>
            </w:r>
          </w:p>
          <w:p w:rsidR="00B14D42" w:rsidRPr="00B53BB7" w:rsidRDefault="00B14D42" w:rsidP="00B14D42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- วันพฤหัสบดี </w:t>
            </w:r>
            <w:r w:rsidR="001479D0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สวม</w:t>
            </w:r>
            <w:r w:rsidR="001479D0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ชุดผู้บังคับบัญชาลูกเสือ</w:t>
            </w:r>
          </w:p>
          <w:p w:rsidR="00B53BB7" w:rsidRPr="00B53BB7" w:rsidRDefault="00B14D42" w:rsidP="00B14D42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- วันศุกร์ 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สวมชุดเสื้อผ้าไทย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4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4.2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ความรับผิดชอบต่อตนเองและหน้าที่ที่ได้รับมอบหมาย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มีความรับผิดชอบต่อตนเองและหน้าที่ที่ได้รับมอบหมายอย่างเคร่งครัด ไม่เคยต้องโทษ ส่งผลให้งานที่ทำเกิดประโยชน์กับหน่วยงานและปฏิบัติงานได้สำเร็จ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4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4.3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ป็นแบบอย่างที่ดีในการปฏิบัติกฎระเบียบของสถานศึกษา</w:t>
            </w:r>
          </w:p>
          <w:p w:rsidR="00B53BB7" w:rsidRPr="00B53BB7" w:rsidRDefault="00D369FB" w:rsidP="001E0DD4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ข้าพเจ้าเป็นแบบอย่างที่ดีในการปฏิบัติตามกฎระเบียบของสถานศึกษา เช่น การแต่งกาย การปฏิบัติตามคำสั่งของผู้บริหาร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4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4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รงต่อเวลาในการปฏิบัติงาน</w:t>
            </w:r>
          </w:p>
          <w:p w:rsidR="00B53BB7" w:rsidRP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มาปฏิบัติหน้าที่ โดยการลงเวลาปฏิบัติราชการ เป็นประจำทุกวัน และการลงทะเบียนเข้าร่วมกิจกรรมต่าง</w:t>
            </w:r>
            <w:r w:rsidR="001479D0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ๆ </w:t>
            </w: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4.5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ฏิบัติงานได้สำเร็จอย่างมีคุณภาพภายในเวลาที่กำหนดและมีแผนงานเป็นที่ยอมรับ</w:t>
            </w:r>
          </w:p>
          <w:p w:rsid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ปฏิบัติหน้าที่สำเร็จตามกำหนดอย่างเคร่งครัด เช่น การส่งเอกสารงานวิชาการ </w:t>
            </w:r>
          </w:p>
          <w:p w:rsidR="006361CF" w:rsidRPr="00B53BB7" w:rsidRDefault="006361CF" w:rsidP="001E0DD4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5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4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สร้างนวัตกรรมในการพัฒนาคุณธรรมจริยธรรมนักเรียน</w:t>
            </w:r>
          </w:p>
          <w:p w:rsidR="00B53BB7" w:rsidRDefault="00D369FB" w:rsidP="0010142E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ได้ดำเนินการพัฒนาสร้างนวัตกรรมที่มีประโยชน์ให้กับนักเรียน เช่น โครงงาน</w:t>
            </w:r>
            <w:r w:rsidR="00D25DD8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นวัตกรรมสร้างสรรค์คนดี</w:t>
            </w:r>
            <w:r w:rsidR="00D548B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เพื่อเป็นการเสริมสร้าง และปลูกฝังนิสัยที่ดีให้กับนักเรียน</w:t>
            </w:r>
          </w:p>
          <w:p w:rsidR="006361CF" w:rsidRPr="00B53BB7" w:rsidRDefault="006361CF" w:rsidP="0010142E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6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4.7 มีผลงานที่เกิดจากการใช้นวัตกรรมในการพัฒนาคุณธรรมจริยธรรมนักเรียน</w:t>
            </w:r>
          </w:p>
          <w:p w:rsidR="00B53BB7" w:rsidRDefault="00D369FB" w:rsidP="0010142E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</w:t>
            </w:r>
            <w:r w:rsidR="00D548B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มีผลงานที่เกิดจากการใช้นวัตกรรมในการพัฒนาคุณธรรมจริยธรรมนักเรียน </w:t>
            </w:r>
            <w:r w:rsidR="00D2017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โดยนักเรียนชั้นมัธยมศึกษาปีที่ </w:t>
            </w:r>
            <w:r w:rsidR="00D20172">
              <w:rPr>
                <w:rFonts w:ascii="TH SarabunPSK" w:eastAsia="Angsana New" w:hAnsi="TH SarabunPSK" w:cs="TH SarabunPSK"/>
                <w:sz w:val="32"/>
                <w:szCs w:val="32"/>
              </w:rPr>
              <w:t>2</w:t>
            </w:r>
            <w:r w:rsidR="00D2017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ซึ่งข้าพเจ้าเป็นครูที่ปรึกษา</w:t>
            </w:r>
            <w:r w:rsidR="00D548B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มีน</w:t>
            </w:r>
            <w:r w:rsidR="00D2017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้ำใจ รู้จักช่วยเหลือ มีจิตอาสา </w:t>
            </w:r>
            <w:r w:rsidR="00D548B3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้อยละ 90</w:t>
            </w:r>
          </w:p>
          <w:p w:rsidR="006361CF" w:rsidRPr="00B53BB7" w:rsidRDefault="006361CF" w:rsidP="0010142E">
            <w:pPr>
              <w:jc w:val="thaiDistribute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6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</w:p>
        </w:tc>
      </w:tr>
      <w:tr w:rsidR="00D369FB" w:rsidRPr="00B53BB7" w:rsidTr="00540E17">
        <w:tc>
          <w:tcPr>
            <w:tcW w:w="1980" w:type="dxa"/>
            <w:vMerge w:val="restart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lastRenderedPageBreak/>
              <w:t>5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 อุดมการณ์คุณธรรม</w:t>
            </w: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5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  <w:t>1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ุทิศเวลาในงานที่ได้รับมอบหมายและงานอื่น ๆ อย่างต่อเนื่อง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</w:pPr>
            <w:r w:rsidRPr="00B53BB7"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  <w:cs/>
              </w:rPr>
              <w:t xml:space="preserve">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ข้าพเจ้าอุทิศเวลาในการทำงาน </w:t>
            </w:r>
            <w:r w:rsidR="00D20172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โดยมาโรงเรียนในช่วงเช้าก่อนเวลาราชการ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และกลับ</w:t>
            </w:r>
            <w:r w:rsidR="00D20172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ออกจากสถานศึกษา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หลังนักเรียนคนสุดท้ายกลับ</w:t>
            </w:r>
            <w:r w:rsidR="00FD54C4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กลับบ้าน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หรือจนกว่าจะทำงานที่ได้รับมอบหมายเสร็จ</w:t>
            </w:r>
            <w:r w:rsidRPr="00FD54C4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ลุล่วง</w:t>
            </w:r>
            <w:r w:rsidR="00FD54C4" w:rsidRPr="00FD54C4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ด้วยความมุ่งมั่นตั้งใจ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7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2 การเป็นแบบอย่างให้กับผู้อื่นในเรื่องการตรงต่อเวลาและ การอุทิศเวลา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         ข้าพเจ้าเป็นแบบอย่างให้กับผู้อื่น ในเรื่องการตรงต่อเวลา และการอุทิศเวลาให้ส่วนรวม เช่น การช่วยงานจัดเตรียมสถานที่ในการทำกิจกรรมต่าง ๆ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7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ีจิตสาธารณะช่วยเหลืองานขององค์กร ชุมชน และ สังคม</w:t>
            </w:r>
          </w:p>
          <w:p w:rsidR="00B53BB7" w:rsidRDefault="00D369FB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ข้าพเจ้ามีจิตสาธารณะ ช่วยเหลืองานองค์กร ชุมชน และสังคม เช่น กิจกรรม</w:t>
            </w:r>
            <w:r w:rsidR="00AC1441"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โครงการ</w:t>
            </w:r>
            <w:r w:rsidR="00FD54C4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อาหารกลางวันหลวงพ่อคูณ กิจกรรมที่ชุมชนจัดขึ้นตามวัฒนธรรมประเพณีท้องถิ่น</w:t>
            </w:r>
          </w:p>
          <w:p w:rsidR="00540E17" w:rsidRPr="00B53BB7" w:rsidRDefault="00540E17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8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4 อดทนต่อความยากลำบากในการพัฒนาคุณธรรม จริยธรรมครูและบุคลากรทางการศึกษา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ข้าพเจ้าอดทนต่อความยากลำบาก ในการพัฒนาคุณธรรม จริยธรรมนักเรียน ได้แก่ การพร่ำสอน </w:t>
            </w:r>
            <w:r w:rsidR="00FD54C4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>การย้ำคิดย้ำทำ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 ทำให้ดู อยู่ให้เห็น สอนให้เป็น </w:t>
            </w:r>
            <w:r w:rsidR="00FD54C4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 xml:space="preserve">และปลูกฝังให้ผู้เรียนเกิดความตระหนักในด้านการมีคุณธรรมต่อตนเอง และผู้อื่น </w:t>
            </w:r>
          </w:p>
          <w:p w:rsidR="006361CF" w:rsidRDefault="006361CF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8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อาใจใส่ต่องานที่ได้รับมอบหมาย</w:t>
            </w:r>
          </w:p>
          <w:p w:rsidR="00D369FB" w:rsidRDefault="00D369FB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ข้าพเจ้ามีความมุ่งมั่น ตั้งใจทำงานที่ได้รับมอบหมาย โดยจะศึกษาข้อมูลเบื้องต้นของงานที่ได้รับมอบหมายนั้น สร้างทีมงานแล้ววางแผนการดำเนินงาน ลงมือดำเนินงาน ปรับปรุงแก้ไข ทำให้งานสำเร็จและมีผลที่ยั่งยืน</w:t>
            </w:r>
          </w:p>
          <w:p w:rsidR="00B53BB7" w:rsidRPr="00B53BB7" w:rsidRDefault="00B53BB7" w:rsidP="0010142E">
            <w:pPr>
              <w:spacing w:line="388" w:lineRule="exac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9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.6 ปฏิบัติงานทั้งในและนอกเวลาราชการอย่างเต็ม ความสามารถ</w:t>
            </w:r>
          </w:p>
          <w:p w:rsidR="00D369FB" w:rsidRPr="00566AA5" w:rsidRDefault="00D369FB" w:rsidP="001E0DD4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ข้าพเจ้าปฏิบัติงานทั้งใน และนอกเวลาราชการอย่างเต็มความรู้ ความสามารถ</w:t>
            </w:r>
            <w:r w:rsidR="00566AA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566AA5">
              <w:rPr>
                <w:rFonts w:ascii="TH SarabunPSK" w:hAnsi="TH SarabunPSK" w:cs="TH SarabunPSK" w:hint="cs"/>
                <w:sz w:val="32"/>
                <w:szCs w:val="32"/>
                <w:cs/>
              </w:rPr>
              <w:t>ด้วยความวิริยะ อุตสาหะ เต็มศักยภาพ ก่อให้เกิดประสิทธิภาพและประสิทธิผลของงาน</w:t>
            </w:r>
          </w:p>
          <w:p w:rsidR="00B53BB7" w:rsidRPr="00B53BB7" w:rsidRDefault="00B53BB7" w:rsidP="001E0DD4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29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  <w:tr w:rsidR="00D369FB" w:rsidRPr="00B53BB7" w:rsidTr="00540E17">
        <w:tc>
          <w:tcPr>
            <w:tcW w:w="1980" w:type="dxa"/>
            <w:vMerge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394" w:type="dxa"/>
          </w:tcPr>
          <w:p w:rsidR="00D369FB" w:rsidRPr="00B53BB7" w:rsidRDefault="00D369FB" w:rsidP="001E0DD4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7 </w:t>
            </w:r>
            <w:r w:rsidRPr="00B53BB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ให้ความช่วยเหลือ ปรึกษา แนะนำวิธีการปฏิบัติตนปฏิบัติงาน เพื่อพัฒนาคุณภาพของเพื่อนร่วมงานและคนในชุมชน</w:t>
            </w:r>
          </w:p>
          <w:p w:rsidR="00D369FB" w:rsidRDefault="00D369FB" w:rsidP="001E0DD4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53BB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</w:t>
            </w: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ข้าพเจ้าให้ความช่วยเหลือ ปรึกษา แนะนำวิธีการปฏิบัติตน ปฏิบัติงาน เพื่อพัฒนาคุณภาพของเพื่อนร่วมงาน และคนในชุมชน</w:t>
            </w:r>
            <w:r w:rsidR="00566AA5">
              <w:rPr>
                <w:rFonts w:ascii="TH SarabunPSK" w:eastAsia="Angsana New" w:hAnsi="TH SarabunPSK" w:cs="TH SarabunPSK" w:hint="cs"/>
                <w:sz w:val="32"/>
                <w:szCs w:val="32"/>
                <w:cs/>
              </w:rPr>
              <w:t xml:space="preserve"> อย่างต่อเนื่อง และเต็มความสามารถ</w:t>
            </w:r>
          </w:p>
          <w:p w:rsidR="00B53BB7" w:rsidRPr="00B53BB7" w:rsidRDefault="00B53BB7" w:rsidP="001E0DD4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</w:tcPr>
          <w:p w:rsidR="0090339C" w:rsidRPr="00B53BB7" w:rsidRDefault="0090339C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</w:rPr>
            </w:pPr>
            <w:r w:rsidRPr="00B53BB7"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>รูปภาพ</w:t>
            </w:r>
          </w:p>
          <w:p w:rsidR="00D369FB" w:rsidRPr="00B53BB7" w:rsidRDefault="00037B39" w:rsidP="0090339C">
            <w:pPr>
              <w:spacing w:line="388" w:lineRule="exact"/>
              <w:jc w:val="center"/>
              <w:rPr>
                <w:rFonts w:ascii="TH SarabunPSK" w:eastAsia="Angsana New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="Angsana New" w:hAnsi="TH SarabunPSK" w:cs="TH SarabunPSK"/>
                <w:sz w:val="32"/>
                <w:szCs w:val="32"/>
                <w:cs/>
              </w:rPr>
              <w:t xml:space="preserve">หน้า </w:t>
            </w:r>
            <w:r>
              <w:rPr>
                <w:rFonts w:ascii="TH SarabunPSK" w:eastAsia="Angsana New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992" w:type="dxa"/>
          </w:tcPr>
          <w:p w:rsidR="00D369FB" w:rsidRPr="00B53BB7" w:rsidRDefault="00D369FB" w:rsidP="001E0DD4">
            <w:pPr>
              <w:spacing w:line="388" w:lineRule="exact"/>
              <w:rPr>
                <w:rFonts w:ascii="TH SarabunPSK" w:eastAsia="Angsana New" w:hAnsi="TH SarabunPSK" w:cs="TH SarabunPSK"/>
                <w:sz w:val="32"/>
                <w:szCs w:val="32"/>
              </w:rPr>
            </w:pPr>
          </w:p>
        </w:tc>
      </w:tr>
    </w:tbl>
    <w:p w:rsidR="006361CF" w:rsidRPr="006361CF" w:rsidRDefault="006361CF" w:rsidP="0029718A">
      <w:pPr>
        <w:spacing w:after="0" w:line="0" w:lineRule="atLeast"/>
        <w:rPr>
          <w:rFonts w:ascii="TH SarabunPSK" w:eastAsia="Angsana New" w:hAnsi="TH SarabunPSK" w:cs="TH SarabunPSK"/>
          <w:b/>
          <w:bCs/>
          <w:sz w:val="20"/>
          <w:szCs w:val="20"/>
        </w:rPr>
      </w:pPr>
    </w:p>
    <w:p w:rsidR="006361CF" w:rsidRPr="0029718A" w:rsidRDefault="006361CF" w:rsidP="0029718A">
      <w:pPr>
        <w:spacing w:after="0" w:line="0" w:lineRule="atLeast"/>
        <w:rPr>
          <w:rFonts w:ascii="TH SarabunPSK" w:eastAsia="Angsana New" w:hAnsi="TH SarabunPSK" w:cs="TH SarabunPSK"/>
          <w:b/>
          <w:bCs/>
          <w:sz w:val="32"/>
          <w:szCs w:val="32"/>
        </w:rPr>
      </w:pPr>
      <w:r>
        <w:rPr>
          <w:rFonts w:ascii="TH SarabunPSK" w:eastAsia="Times New Roman" w:hAnsi="TH SarabunPSK" w:cs="TH SarabunPSK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4D781865" wp14:editId="134CB1D6">
            <wp:simplePos x="0" y="0"/>
            <wp:positionH relativeFrom="margin">
              <wp:posOffset>2866390</wp:posOffset>
            </wp:positionH>
            <wp:positionV relativeFrom="paragraph">
              <wp:posOffset>187960</wp:posOffset>
            </wp:positionV>
            <wp:extent cx="2090420" cy="1080135"/>
            <wp:effectExtent l="0" t="0" r="0" b="0"/>
            <wp:wrapNone/>
            <wp:docPr id="4" name="รูปภาพ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haredScreenshot.jpg"/>
                    <pic:cNvPicPr/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0420" cy="10801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4C3"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ข้าพเจ้าขอรับรองว่า</w:t>
      </w:r>
      <w:r w:rsid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>เป็นผู้</w:t>
      </w:r>
      <w:r w:rsid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มีคุณสมบัติตามเกณฑ์</w:t>
      </w:r>
      <w:r w:rsidR="001614C3"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ในประกาศ</w:t>
      </w:r>
      <w:r w:rsid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>ต่าง ๆ</w:t>
      </w:r>
      <w:r w:rsidR="001614C3"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 xml:space="preserve"> ทุกประการ</w:t>
      </w:r>
    </w:p>
    <w:p w:rsidR="006361CF" w:rsidRPr="006361CF" w:rsidRDefault="006361CF" w:rsidP="001614C3">
      <w:pPr>
        <w:spacing w:after="0" w:line="400" w:lineRule="exact"/>
        <w:rPr>
          <w:rFonts w:ascii="TH SarabunPSK" w:eastAsia="Times New Roman" w:hAnsi="TH SarabunPSK" w:cs="TH SarabunPSK"/>
          <w:szCs w:val="22"/>
        </w:rPr>
      </w:pPr>
    </w:p>
    <w:p w:rsidR="006361CF" w:rsidRDefault="006361CF" w:rsidP="001614C3">
      <w:pPr>
        <w:spacing w:after="0" w:line="0" w:lineRule="atLeast"/>
        <w:ind w:left="4440"/>
        <w:rPr>
          <w:rFonts w:ascii="TH SarabunPSK" w:eastAsia="Times New Roman" w:hAnsi="TH SarabunPSK" w:cs="TH SarabunPSK"/>
          <w:sz w:val="32"/>
          <w:szCs w:val="32"/>
        </w:rPr>
      </w:pPr>
    </w:p>
    <w:p w:rsidR="001614C3" w:rsidRPr="00FA7E02" w:rsidRDefault="001614C3" w:rsidP="006361CF">
      <w:pPr>
        <w:spacing w:after="0" w:line="0" w:lineRule="atLeast"/>
        <w:ind w:left="4253"/>
        <w:rPr>
          <w:rFonts w:ascii="TH SarabunPSK" w:eastAsia="Angsana New" w:hAnsi="TH SarabunPSK" w:cs="TH SarabunPSK"/>
          <w:sz w:val="32"/>
          <w:szCs w:val="32"/>
        </w:rPr>
      </w:pPr>
      <w:r w:rsidRPr="00FA7E02">
        <w:rPr>
          <w:rFonts w:ascii="TH SarabunPSK" w:eastAsia="Angsana New" w:hAnsi="TH SarabunPSK" w:cs="TH SarabunPSK"/>
          <w:sz w:val="32"/>
          <w:szCs w:val="32"/>
          <w:cs/>
        </w:rPr>
        <w:t>ลงชื่อ....................</w:t>
      </w:r>
      <w:r>
        <w:rPr>
          <w:rFonts w:ascii="TH SarabunPSK" w:eastAsia="Angsana New" w:hAnsi="TH SarabunPSK" w:cs="TH SarabunPSK"/>
          <w:sz w:val="32"/>
          <w:szCs w:val="32"/>
          <w:cs/>
        </w:rPr>
        <w:t>..............................ผู้</w:t>
      </w:r>
      <w:r w:rsidRPr="00FA7E02">
        <w:rPr>
          <w:rFonts w:ascii="TH SarabunPSK" w:eastAsia="Angsana New" w:hAnsi="TH SarabunPSK" w:cs="TH SarabunPSK"/>
          <w:sz w:val="32"/>
          <w:szCs w:val="32"/>
          <w:cs/>
        </w:rPr>
        <w:t>รับการพิจารณา</w:t>
      </w:r>
    </w:p>
    <w:p w:rsidR="001614C3" w:rsidRPr="00FA7E02" w:rsidRDefault="001614C3" w:rsidP="001614C3">
      <w:pPr>
        <w:spacing w:after="0" w:line="14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1614C3" w:rsidRPr="00FA7E02" w:rsidRDefault="001614C3" w:rsidP="001614C3">
      <w:pPr>
        <w:spacing w:after="0" w:line="0" w:lineRule="atLeast"/>
        <w:rPr>
          <w:rFonts w:ascii="TH SarabunPSK" w:eastAsia="Arial" w:hAnsi="TH SarabunPSK" w:cs="TH SarabunPSK"/>
          <w:sz w:val="32"/>
          <w:szCs w:val="32"/>
        </w:rPr>
      </w:pP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</w:rPr>
        <w:tab/>
      </w:r>
      <w:r w:rsidRPr="00FA7E02">
        <w:rPr>
          <w:rFonts w:ascii="TH SarabunPSK" w:eastAsia="Arial" w:hAnsi="TH SarabunPSK" w:cs="TH SarabunPSK"/>
          <w:sz w:val="32"/>
          <w:szCs w:val="32"/>
          <w:cs/>
        </w:rPr>
        <w:t xml:space="preserve">        </w:t>
      </w:r>
      <w:r>
        <w:rPr>
          <w:rFonts w:ascii="TH SarabunPSK" w:eastAsia="Arial" w:hAnsi="TH SarabunPSK" w:cs="TH SarabunPSK" w:hint="cs"/>
          <w:sz w:val="32"/>
          <w:szCs w:val="32"/>
          <w:cs/>
        </w:rPr>
        <w:t xml:space="preserve">    </w:t>
      </w:r>
      <w:r w:rsidRPr="00FA7E02">
        <w:rPr>
          <w:rFonts w:ascii="TH SarabunPSK" w:eastAsia="Arial" w:hAnsi="TH SarabunPSK" w:cs="TH SarabunPSK"/>
          <w:sz w:val="32"/>
          <w:szCs w:val="32"/>
          <w:cs/>
        </w:rPr>
        <w:t>(</w:t>
      </w:r>
      <w:r>
        <w:rPr>
          <w:rFonts w:ascii="TH SarabunPSK" w:eastAsia="Times New Roman" w:hAnsi="TH SarabunPSK" w:cs="TH SarabunPSK" w:hint="cs"/>
          <w:sz w:val="32"/>
          <w:szCs w:val="32"/>
          <w:cs/>
        </w:rPr>
        <w:t>นายปฏิภาณ  ลาสามา</w:t>
      </w:r>
      <w:r w:rsidRPr="00FA7E02">
        <w:rPr>
          <w:rFonts w:ascii="TH SarabunPSK" w:eastAsia="Arial" w:hAnsi="TH SarabunPSK" w:cs="TH SarabunPSK"/>
          <w:sz w:val="32"/>
          <w:szCs w:val="32"/>
          <w:cs/>
        </w:rPr>
        <w:t>)</w:t>
      </w:r>
    </w:p>
    <w:p w:rsidR="001614C3" w:rsidRPr="00FA7E02" w:rsidRDefault="001614C3" w:rsidP="001614C3">
      <w:pPr>
        <w:spacing w:after="0" w:line="16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1614C3" w:rsidRPr="00FA7E02" w:rsidRDefault="001614C3" w:rsidP="001614C3">
      <w:pPr>
        <w:spacing w:after="0" w:line="0" w:lineRule="atLeast"/>
        <w:ind w:left="4200"/>
        <w:rPr>
          <w:rFonts w:ascii="TH SarabunPSK" w:eastAsia="Arial" w:hAnsi="TH SarabunPSK" w:cs="TH SarabunPSK"/>
          <w:sz w:val="32"/>
          <w:szCs w:val="32"/>
        </w:rPr>
      </w:pPr>
      <w:r>
        <w:rPr>
          <w:rFonts w:ascii="TH SarabunPSK" w:eastAsia="Angsana New" w:hAnsi="TH SarabunPSK" w:cs="TH SarabunPSK" w:hint="cs"/>
          <w:sz w:val="32"/>
          <w:szCs w:val="32"/>
          <w:cs/>
        </w:rPr>
        <w:t xml:space="preserve">       </w:t>
      </w:r>
      <w:proofErr w:type="spellStart"/>
      <w:r w:rsidRPr="00FA7E02">
        <w:rPr>
          <w:rFonts w:ascii="TH SarabunPSK" w:eastAsia="Angsana New" w:hAnsi="TH SarabunPSK" w:cs="TH SarabunPSK"/>
          <w:sz w:val="32"/>
          <w:szCs w:val="32"/>
          <w:cs/>
        </w:rPr>
        <w:t>ตําแหน่ง</w:t>
      </w:r>
      <w:proofErr w:type="spellEnd"/>
      <w:r>
        <w:rPr>
          <w:rFonts w:ascii="TH SarabunPSK" w:eastAsia="Angsana New" w:hAnsi="TH SarabunPSK" w:cs="TH SarabunPSK"/>
          <w:sz w:val="32"/>
          <w:szCs w:val="32"/>
          <w:cs/>
        </w:rPr>
        <w:t xml:space="preserve"> ครู โรงเรียนบ้านหนองแวง</w:t>
      </w:r>
    </w:p>
    <w:p w:rsidR="001614C3" w:rsidRPr="00FA7E02" w:rsidRDefault="001614C3" w:rsidP="001614C3">
      <w:pPr>
        <w:spacing w:after="0" w:line="240" w:lineRule="auto"/>
        <w:ind w:left="348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Angsana New" w:hAnsi="TH SarabunPSK" w:cs="TH SarabunPSK" w:hint="cs"/>
          <w:sz w:val="32"/>
          <w:szCs w:val="32"/>
          <w:cs/>
        </w:rPr>
        <w:t xml:space="preserve">    </w:t>
      </w:r>
      <w:r w:rsidRPr="00FA7E02">
        <w:rPr>
          <w:rFonts w:ascii="TH SarabunPSK" w:eastAsia="Angsana New" w:hAnsi="TH SarabunPSK" w:cs="TH SarabunPSK"/>
          <w:sz w:val="32"/>
          <w:szCs w:val="32"/>
          <w:cs/>
        </w:rPr>
        <w:t>วันที่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  </w:t>
      </w:r>
      <w:r>
        <w:rPr>
          <w:rFonts w:ascii="TH SarabunPSK" w:eastAsia="Arial" w:hAnsi="TH SarabunPSK" w:cs="TH SarabunPSK"/>
          <w:sz w:val="32"/>
          <w:szCs w:val="32"/>
        </w:rPr>
        <w:t xml:space="preserve">11 </w:t>
      </w:r>
      <w:r w:rsidRPr="00FA7E02">
        <w:rPr>
          <w:rFonts w:ascii="TH SarabunPSK" w:eastAsia="Angsana New" w:hAnsi="TH SarabunPSK" w:cs="TH SarabunPSK"/>
          <w:sz w:val="32"/>
          <w:szCs w:val="32"/>
          <w:cs/>
        </w:rPr>
        <w:t xml:space="preserve"> เดือน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 พฤศจิกายน</w:t>
      </w:r>
      <w:r w:rsidRPr="00FA7E02">
        <w:rPr>
          <w:rFonts w:ascii="TH SarabunPSK" w:eastAsia="Angsana New" w:hAnsi="TH SarabunPSK" w:cs="TH SarabunPSK"/>
          <w:sz w:val="32"/>
          <w:szCs w:val="32"/>
          <w:cs/>
        </w:rPr>
        <w:t xml:space="preserve"> พ</w:t>
      </w:r>
      <w:r w:rsidRPr="00FA7E02">
        <w:rPr>
          <w:rFonts w:ascii="TH SarabunPSK" w:eastAsia="Arial" w:hAnsi="TH SarabunPSK" w:cs="TH SarabunPSK"/>
          <w:sz w:val="32"/>
          <w:szCs w:val="32"/>
          <w:cs/>
        </w:rPr>
        <w:t>.</w:t>
      </w:r>
      <w:r w:rsidRPr="00FA7E02">
        <w:rPr>
          <w:rFonts w:ascii="TH SarabunPSK" w:eastAsia="Angsana New" w:hAnsi="TH SarabunPSK" w:cs="TH SarabunPSK"/>
          <w:sz w:val="32"/>
          <w:szCs w:val="32"/>
          <w:cs/>
        </w:rPr>
        <w:t>ศ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. </w:t>
      </w:r>
      <w:r>
        <w:rPr>
          <w:rFonts w:ascii="TH SarabunPSK" w:eastAsia="Arial" w:hAnsi="TH SarabunPSK" w:cs="TH SarabunPSK"/>
          <w:sz w:val="32"/>
          <w:szCs w:val="32"/>
        </w:rPr>
        <w:t>2564</w:t>
      </w:r>
      <w:r w:rsidRPr="00FA7E02">
        <w:rPr>
          <w:rFonts w:ascii="TH SarabunPSK" w:eastAsia="Arial" w:hAnsi="TH SarabunPSK" w:cs="TH SarabunPSK"/>
          <w:sz w:val="32"/>
          <w:szCs w:val="32"/>
          <w:cs/>
        </w:rPr>
        <w:t xml:space="preserve">   </w:t>
      </w:r>
    </w:p>
    <w:p w:rsidR="004F4538" w:rsidRPr="00B53BB7" w:rsidRDefault="004F4538">
      <w:pPr>
        <w:rPr>
          <w:rFonts w:ascii="TH SarabunPSK" w:eastAsia="Angsana New" w:hAnsi="TH SarabunPSK" w:cs="TH SarabunPSK"/>
          <w:b/>
          <w:bCs/>
          <w:sz w:val="32"/>
          <w:szCs w:val="32"/>
          <w:cs/>
        </w:rPr>
      </w:pP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br w:type="page"/>
      </w:r>
    </w:p>
    <w:p w:rsidR="0090339C" w:rsidRDefault="0090339C" w:rsidP="0090339C">
      <w:pPr>
        <w:spacing w:after="0" w:line="227" w:lineRule="auto"/>
        <w:ind w:left="993" w:hanging="925"/>
        <w:rPr>
          <w:rFonts w:ascii="TH SarabunPSK" w:eastAsia="Angsana New" w:hAnsi="TH SarabunPSK" w:cs="TH SarabunPSK"/>
          <w:b/>
          <w:bCs/>
          <w:sz w:val="32"/>
          <w:szCs w:val="32"/>
        </w:rPr>
      </w:pP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lastRenderedPageBreak/>
        <w:t xml:space="preserve">ตอนที่ 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</w:rPr>
        <w:t>3</w:t>
      </w:r>
      <w:r w:rsidRPr="00B53BB7">
        <w:rPr>
          <w:rFonts w:ascii="TH SarabunPSK" w:eastAsia="Times New Roman" w:hAnsi="TH SarabunPSK" w:cs="TH SarabunPSK"/>
          <w:b/>
          <w:bCs/>
          <w:sz w:val="32"/>
          <w:szCs w:val="32"/>
          <w:cs/>
        </w:rPr>
        <w:t xml:space="preserve"> 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t xml:space="preserve">  ความคิดเห็นของผู้บังคับบัญชาเบื้องต้นเกี่ยวกับคุณลักษณะ คุณสมบัติ และผลงานที่โดดเด่น เป็นแบบอย่าง ตามหลักเกณฑ์</w:t>
      </w:r>
      <w:r w:rsid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การประเมินคุรุชนคน</w:t>
      </w:r>
      <w:r w:rsidRPr="00B53BB7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คุณธรรม</w:t>
      </w:r>
    </w:p>
    <w:p w:rsidR="00AC0AE4" w:rsidRPr="00AC0AE4" w:rsidRDefault="00AC0AE4" w:rsidP="0090339C">
      <w:pPr>
        <w:spacing w:after="0" w:line="227" w:lineRule="auto"/>
        <w:ind w:left="993" w:hanging="925"/>
        <w:rPr>
          <w:rFonts w:ascii="TH SarabunPSK" w:eastAsia="Angsana New" w:hAnsi="TH SarabunPSK" w:cs="TH SarabunPSK"/>
          <w:b/>
          <w:bCs/>
          <w:sz w:val="16"/>
          <w:szCs w:val="16"/>
        </w:rPr>
      </w:pPr>
    </w:p>
    <w:p w:rsidR="0090339C" w:rsidRPr="00B53BB7" w:rsidRDefault="0090339C" w:rsidP="0090339C">
      <w:pPr>
        <w:spacing w:after="0" w:line="15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EA4A3E" w:rsidRPr="00044F29" w:rsidRDefault="00F43C0E" w:rsidP="00EA4A3E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นายปฏิภาณ  ลาสามา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 xml:space="preserve"> ผู้ใต้บังคับบัญชาของข้าพเจ้า มีคุณลักษณะ คุณสมบัติและผลงานที่โดดเด่นเป็นแบบอย่</w:t>
      </w:r>
      <w:r>
        <w:rPr>
          <w:rFonts w:ascii="TH SarabunPSK" w:hAnsi="TH SarabunPSK" w:cs="TH SarabunPSK"/>
          <w:sz w:val="32"/>
          <w:szCs w:val="32"/>
          <w:cs/>
        </w:rPr>
        <w:t>าง ตามหลักเกณฑ์การประเมินคุรุชนคนคุณธรรม ดังนี้ มี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>ความขยัน อดทน ไม่ท้อถอย มีความสามัคคี รู้จักพัฒนาตนเองขึ้นตามลำดับ ยึด</w:t>
      </w:r>
      <w:r>
        <w:rPr>
          <w:rFonts w:ascii="TH SarabunPSK" w:hAnsi="TH SarabunPSK" w:cs="TH SarabunPSK" w:hint="cs"/>
          <w:sz w:val="32"/>
          <w:szCs w:val="32"/>
          <w:cs/>
        </w:rPr>
        <w:t>ถือ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>ความประหยัด ในการดำรงชีวิตตามปรัชญาเศรษฐกิจพอพียง ไม่ยุ่งเกี่ยวกับอบายมุขและสิ่งเสพติดทุกชนิด เข้าร่วมกิจกรรมของสถานศึกษาในการรณรงค์การต่อต้านยาเสพติด และการรณรงค์การเลิกสูบบุหรี่ ใช้ทรัพยากรส่วนรวมอย่างประหยัดและคุ้มค่า เป็นผู้รับผิดชอบทรัพย์สินทางราชการ ร่วมโครงการประหยัดพลังงานในสถานศึกษาตามนโยบาย นำเศษวัสดุเหลือใช้มาประดิษฐ์สื่อการสอน มีมนุ</w:t>
      </w:r>
      <w:proofErr w:type="spellStart"/>
      <w:r w:rsidR="00EA4A3E" w:rsidRPr="00044F29">
        <w:rPr>
          <w:rFonts w:ascii="TH SarabunPSK" w:hAnsi="TH SarabunPSK" w:cs="TH SarabunPSK"/>
          <w:sz w:val="32"/>
          <w:szCs w:val="32"/>
          <w:cs/>
        </w:rPr>
        <w:t>ษย</w:t>
      </w:r>
      <w:proofErr w:type="spellEnd"/>
      <w:r w:rsidR="00EA4A3E" w:rsidRPr="00044F29">
        <w:rPr>
          <w:rFonts w:ascii="TH SarabunPSK" w:hAnsi="TH SarabunPSK" w:cs="TH SarabunPSK"/>
          <w:sz w:val="32"/>
          <w:szCs w:val="32"/>
          <w:cs/>
        </w:rPr>
        <w:t>สัมพันธ์ที่ดีต่อเพื่อนร่วมงานและสังคม ช่วยเหลือเกื้อกูลเพื่อนร่วมงานและสังคมในด้านต่าง ๆ ช่วยเหลือเพื่อนร่วมงานในโรงเรียน ผู้ปกครองน</w:t>
      </w:r>
      <w:r w:rsidR="00AC0AE4">
        <w:rPr>
          <w:rFonts w:ascii="TH SarabunPSK" w:hAnsi="TH SarabunPSK" w:cs="TH SarabunPSK"/>
          <w:sz w:val="32"/>
          <w:szCs w:val="32"/>
          <w:cs/>
        </w:rPr>
        <w:t xml:space="preserve">ักเรียน กรรมการสถานศึกษา </w:t>
      </w:r>
      <w:r w:rsidR="00AC0AE4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AC0AE4">
        <w:rPr>
          <w:rFonts w:ascii="TH SarabunPSK" w:hAnsi="TH SarabunPSK" w:cs="TH SarabunPSK"/>
          <w:sz w:val="32"/>
          <w:szCs w:val="32"/>
          <w:cs/>
        </w:rPr>
        <w:t>ชุมชน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>อย่างสม่ำเสมอ ทำงานแบบมีส่วนร่วม สามัคคี มีน้ำใจ เอื้อเฟื้อเกื้อกูลกัน</w:t>
      </w:r>
      <w:r w:rsidR="00AC0AE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>ประพฤติปฏิบัติงานอย่างกัลยาณมิตรต่อเพื่อนร่วมงาน ความจริงใจ สุภาพเรียบร้อย ปฏิบัติหน้าที่ผู้นำ</w:t>
      </w:r>
      <w:r w:rsidR="00AC0AE4">
        <w:rPr>
          <w:rFonts w:ascii="TH SarabunPSK" w:hAnsi="TH SarabunPSK" w:cs="TH SarabunPSK" w:hint="cs"/>
          <w:sz w:val="32"/>
          <w:szCs w:val="32"/>
          <w:cs/>
        </w:rPr>
        <w:t>และผู้ตาม</w:t>
      </w:r>
      <w:r w:rsidR="00AC0AE4">
        <w:rPr>
          <w:rFonts w:ascii="TH SarabunPSK" w:hAnsi="TH SarabunPSK" w:cs="TH SarabunPSK"/>
          <w:sz w:val="32"/>
          <w:szCs w:val="32"/>
          <w:cs/>
        </w:rPr>
        <w:t>ที่ดี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 xml:space="preserve"> มีความจงรักภักดีต่อชาติ ศาสนา พระมหากษัตริย์ปฏิบัติตนเป็นแบบอย่างที่ดีได้เริ่มจากภายในครอบครัวตนเอง ในสถานศึกษา และส่งเสริมสนับสนุนดำเนินงานโรงเรียนคุณธรรม จัดให้มีชั่วโมงพระพุทธศาสนา มีพระสงฆ์เข้</w:t>
      </w:r>
      <w:r w:rsidR="00AC0AE4">
        <w:rPr>
          <w:rFonts w:ascii="TH SarabunPSK" w:hAnsi="TH SarabunPSK" w:cs="TH SarabunPSK"/>
          <w:sz w:val="32"/>
          <w:szCs w:val="32"/>
          <w:cs/>
        </w:rPr>
        <w:t>ามาสอนคุณธรรมจริยธรรมทุกวันอังคาร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 xml:space="preserve"> สร้างความรักในองค์กร รักท้องถิ่น ดูแลรักษาทรัพย์สินของโรงเรียน ดูแล</w:t>
      </w:r>
      <w:r w:rsidR="00AC0AE4">
        <w:rPr>
          <w:rFonts w:ascii="TH SarabunPSK" w:hAnsi="TH SarabunPSK" w:cs="TH SarabunPSK" w:hint="cs"/>
          <w:sz w:val="32"/>
          <w:szCs w:val="32"/>
          <w:cs/>
        </w:rPr>
        <w:t>รักษา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 xml:space="preserve">โรงเรียนด้วยความรัก จัดกิจกรรมวันครู วันแม่แห่งชาติ ปลูกฝังความกตัญญูรู้คุณ ต่อผู้มีพระคุณ ปฏิบัติงานโดยไม่เอื้อประโยชน์ต่อตนเอง คือการปฏิบัติ หน้าที่ ที่คิดถึงประโยชน์ของส่วนรวมเป็นหลัก </w:t>
      </w:r>
      <w:r w:rsidR="00AC0AE4">
        <w:rPr>
          <w:rFonts w:ascii="TH SarabunPSK" w:hAnsi="TH SarabunPSK" w:cs="TH SarabunPSK" w:hint="cs"/>
          <w:sz w:val="32"/>
          <w:szCs w:val="32"/>
          <w:cs/>
        </w:rPr>
        <w:t>มี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>จิตอาสา ปฏิบัติงานด้วยความวิริยะอุตสาหะ และรับผิดชอบต่อผลสัมฤทธิ์ของงาน</w:t>
      </w:r>
      <w:r w:rsidR="00AC0AE4">
        <w:rPr>
          <w:rFonts w:ascii="TH SarabunPSK" w:hAnsi="TH SarabunPSK" w:cs="TH SarabunPSK" w:hint="cs"/>
          <w:sz w:val="32"/>
          <w:szCs w:val="32"/>
          <w:cs/>
        </w:rPr>
        <w:t>ก่อให้เกิดประสิทธิผลของการทำงานอย่างสูงสุด</w:t>
      </w:r>
      <w:r w:rsidR="00EA4A3E" w:rsidRPr="00044F29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90339C" w:rsidRPr="00B53BB7" w:rsidRDefault="0090339C" w:rsidP="0090339C">
      <w:pPr>
        <w:spacing w:after="0" w:line="197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90339C" w:rsidRPr="0029718A" w:rsidRDefault="0090339C" w:rsidP="0090339C">
      <w:pPr>
        <w:spacing w:after="0" w:line="0" w:lineRule="atLeast"/>
        <w:rPr>
          <w:rFonts w:ascii="TH SarabunPSK" w:eastAsia="Arial" w:hAnsi="TH SarabunPSK" w:cs="TH SarabunPSK"/>
          <w:b/>
          <w:bCs/>
          <w:sz w:val="32"/>
          <w:szCs w:val="32"/>
        </w:rPr>
      </w:pPr>
      <w:r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ข้าพเจ้าขอรับรองว่า นาย</w:t>
      </w:r>
      <w:r w:rsidR="0029718A" w:rsidRP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 xml:space="preserve">ปฏิภาณ  ลาสามา </w:t>
      </w:r>
      <w:proofErr w:type="spellStart"/>
      <w:r w:rsidR="0029718A"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ตําแหน่</w:t>
      </w:r>
      <w:r w:rsidR="0029718A" w:rsidRP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>ง</w:t>
      </w:r>
      <w:proofErr w:type="spellEnd"/>
      <w:r w:rsidR="0029718A" w:rsidRP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 xml:space="preserve"> ครู โรงเรียนบ้านหนองแวง</w:t>
      </w:r>
    </w:p>
    <w:p w:rsidR="0090339C" w:rsidRPr="0029718A" w:rsidRDefault="0090339C" w:rsidP="0029718A">
      <w:pPr>
        <w:spacing w:after="0" w:line="230" w:lineRule="auto"/>
        <w:rPr>
          <w:rFonts w:ascii="TH SarabunPSK" w:eastAsia="Angsana New" w:hAnsi="TH SarabunPSK" w:cs="TH SarabunPSK"/>
          <w:b/>
          <w:bCs/>
          <w:sz w:val="32"/>
          <w:szCs w:val="32"/>
        </w:rPr>
      </w:pPr>
      <w:r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เป็นผู้มีความเหมาะสมแก่การยกย่องเป็นแบบอย่าง</w:t>
      </w:r>
      <w:r w:rsid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 xml:space="preserve"> </w:t>
      </w:r>
      <w:r w:rsid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>คุรุชนคน</w:t>
      </w:r>
      <w:r w:rsidRPr="0029718A">
        <w:rPr>
          <w:rFonts w:ascii="TH SarabunPSK" w:eastAsia="Angsana New" w:hAnsi="TH SarabunPSK" w:cs="TH SarabunPSK"/>
          <w:b/>
          <w:bCs/>
          <w:sz w:val="32"/>
          <w:szCs w:val="32"/>
          <w:cs/>
        </w:rPr>
        <w:t xml:space="preserve">คุณธรรม </w:t>
      </w:r>
      <w:r w:rsidR="0029718A">
        <w:rPr>
          <w:rFonts w:ascii="TH SarabunPSK" w:eastAsia="Angsana New" w:hAnsi="TH SarabunPSK" w:cs="TH SarabunPSK" w:hint="cs"/>
          <w:b/>
          <w:bCs/>
          <w:sz w:val="32"/>
          <w:szCs w:val="32"/>
          <w:cs/>
        </w:rPr>
        <w:t xml:space="preserve">ประจำปีการศึกษา </w:t>
      </w:r>
      <w:r w:rsidR="0029718A">
        <w:rPr>
          <w:rFonts w:ascii="TH SarabunPSK" w:eastAsia="Angsana New" w:hAnsi="TH SarabunPSK" w:cs="TH SarabunPSK"/>
          <w:b/>
          <w:bCs/>
          <w:sz w:val="32"/>
          <w:szCs w:val="32"/>
        </w:rPr>
        <w:t>2564</w:t>
      </w:r>
    </w:p>
    <w:p w:rsidR="004D1A9F" w:rsidRPr="00B53BB7" w:rsidRDefault="004D1A9F" w:rsidP="004D1A9F">
      <w:pPr>
        <w:spacing w:after="0" w:line="232" w:lineRule="auto"/>
        <w:rPr>
          <w:rFonts w:ascii="TH SarabunPSK" w:eastAsia="Angsana New" w:hAnsi="TH SarabunPSK" w:cs="TH SarabunPSK"/>
          <w:sz w:val="32"/>
          <w:szCs w:val="32"/>
        </w:rPr>
      </w:pPr>
      <w:r w:rsidRPr="00B53BB7">
        <w:rPr>
          <w:rFonts w:ascii="TH SarabunPSK" w:eastAsia="Angsana New" w:hAnsi="TH SarabunPSK" w:cs="TH SarabunPSK"/>
          <w:sz w:val="32"/>
          <w:szCs w:val="32"/>
          <w:cs/>
        </w:rPr>
        <w:t xml:space="preserve">  </w:t>
      </w:r>
    </w:p>
    <w:p w:rsidR="004D1A9F" w:rsidRPr="00B53BB7" w:rsidRDefault="003915B6" w:rsidP="004D1A9F">
      <w:pPr>
        <w:spacing w:after="0" w:line="200" w:lineRule="exact"/>
        <w:rPr>
          <w:rFonts w:ascii="TH SarabunPSK" w:eastAsia="Times New Roman" w:hAnsi="TH SarabunPSK" w:cs="TH SarabunPSK"/>
          <w:sz w:val="32"/>
          <w:szCs w:val="32"/>
        </w:rPr>
      </w:pPr>
      <w:r w:rsidRPr="003915B6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2812415</wp:posOffset>
            </wp:positionH>
            <wp:positionV relativeFrom="paragraph">
              <wp:posOffset>26670</wp:posOffset>
            </wp:positionV>
            <wp:extent cx="1924050" cy="581660"/>
            <wp:effectExtent l="0" t="0" r="0" b="8890"/>
            <wp:wrapNone/>
            <wp:docPr id="6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รูปภาพ 5"/>
                    <pic:cNvPicPr>
                      <a:picLocks noChangeAspect="1"/>
                    </pic:cNvPicPr>
                  </pic:nvPicPr>
                  <pic:blipFill rotWithShape="1"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ackgroundRemoval t="39625" b="62875" l="40469" r="87813"/>
                              </a14:imgEffect>
                              <a14:imgEffect>
                                <a14:sharpenSoften amount="25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961" t="39204" r="12381" b="37247"/>
                    <a:stretch/>
                  </pic:blipFill>
                  <pic:spPr>
                    <a:xfrm>
                      <a:off x="0" y="0"/>
                      <a:ext cx="1924050" cy="581660"/>
                    </a:xfrm>
                    <a:custGeom>
                      <a:avLst/>
                      <a:gdLst>
                        <a:gd name="connsiteX0" fmla="*/ 0 w 4894218"/>
                        <a:gd name="connsiteY0" fmla="*/ 0 h 1480457"/>
                        <a:gd name="connsiteX1" fmla="*/ 4894218 w 4894218"/>
                        <a:gd name="connsiteY1" fmla="*/ 0 h 1480457"/>
                        <a:gd name="connsiteX2" fmla="*/ 4894218 w 4894218"/>
                        <a:gd name="connsiteY2" fmla="*/ 740228 h 1480457"/>
                        <a:gd name="connsiteX3" fmla="*/ 2603863 w 4894218"/>
                        <a:gd name="connsiteY3" fmla="*/ 740228 h 1480457"/>
                        <a:gd name="connsiteX4" fmla="*/ 2603863 w 4894218"/>
                        <a:gd name="connsiteY4" fmla="*/ 1480457 h 1480457"/>
                        <a:gd name="connsiteX5" fmla="*/ 0 w 4894218"/>
                        <a:gd name="connsiteY5" fmla="*/ 1480457 h 148045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4894218" h="1480457">
                          <a:moveTo>
                            <a:pt x="0" y="0"/>
                          </a:moveTo>
                          <a:lnTo>
                            <a:pt x="4894218" y="0"/>
                          </a:lnTo>
                          <a:lnTo>
                            <a:pt x="4894218" y="740228"/>
                          </a:lnTo>
                          <a:lnTo>
                            <a:pt x="2603863" y="740228"/>
                          </a:lnTo>
                          <a:lnTo>
                            <a:pt x="2603863" y="1480457"/>
                          </a:lnTo>
                          <a:lnTo>
                            <a:pt x="0" y="1480457"/>
                          </a:lnTo>
                          <a:close/>
                        </a:path>
                      </a:pathLst>
                    </a:cu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1A9F" w:rsidRPr="00B53BB7" w:rsidRDefault="004D1A9F" w:rsidP="004D1A9F">
      <w:pPr>
        <w:spacing w:after="0" w:line="200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4D1A9F" w:rsidRPr="00B53BB7" w:rsidRDefault="004D1A9F" w:rsidP="004D1A9F">
      <w:pPr>
        <w:spacing w:after="0" w:line="229" w:lineRule="exact"/>
        <w:rPr>
          <w:rFonts w:ascii="TH SarabunPSK" w:eastAsia="Times New Roman" w:hAnsi="TH SarabunPSK" w:cs="TH SarabunPSK"/>
          <w:sz w:val="32"/>
          <w:szCs w:val="32"/>
        </w:rPr>
      </w:pPr>
    </w:p>
    <w:p w:rsidR="004D1A9F" w:rsidRPr="00B53BB7" w:rsidRDefault="0029718A" w:rsidP="004D1A9F">
      <w:pPr>
        <w:spacing w:after="0" w:line="0" w:lineRule="atLeast"/>
        <w:ind w:left="2760" w:firstLine="120"/>
        <w:rPr>
          <w:rFonts w:ascii="TH SarabunPSK" w:eastAsia="Angsana New" w:hAnsi="TH SarabunPSK" w:cs="TH SarabunPSK"/>
          <w:sz w:val="32"/>
          <w:szCs w:val="32"/>
        </w:rPr>
      </w:pPr>
      <w:r>
        <w:rPr>
          <w:rFonts w:ascii="TH SarabunPSK" w:eastAsia="Angsana New" w:hAnsi="TH SarabunPSK" w:cs="TH SarabunPSK" w:hint="cs"/>
          <w:sz w:val="32"/>
          <w:szCs w:val="32"/>
          <w:cs/>
        </w:rPr>
        <w:t xml:space="preserve">   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>ลงชื่อ</w:t>
      </w:r>
      <w:r w:rsidR="004D1A9F" w:rsidRPr="00B53BB7">
        <w:rPr>
          <w:rFonts w:ascii="TH SarabunPSK" w:eastAsia="Arial" w:hAnsi="TH SarabunPSK" w:cs="TH SarabunPSK"/>
          <w:sz w:val="32"/>
          <w:szCs w:val="32"/>
          <w:cs/>
        </w:rPr>
        <w:t>...................................</w:t>
      </w:r>
      <w:r>
        <w:rPr>
          <w:rFonts w:ascii="TH SarabunPSK" w:eastAsia="Arial" w:hAnsi="TH SarabunPSK" w:cs="TH SarabunPSK"/>
          <w:sz w:val="32"/>
          <w:szCs w:val="32"/>
          <w:cs/>
        </w:rPr>
        <w:t>.........</w:t>
      </w:r>
      <w:r w:rsidR="004D1A9F" w:rsidRPr="00B53BB7">
        <w:rPr>
          <w:rFonts w:ascii="TH SarabunPSK" w:eastAsia="Arial" w:hAnsi="TH SarabunPSK" w:cs="TH SarabunPSK"/>
          <w:sz w:val="32"/>
          <w:szCs w:val="32"/>
          <w:cs/>
        </w:rPr>
        <w:t>.............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 xml:space="preserve"> ผู้บังคับบัญชา</w:t>
      </w:r>
    </w:p>
    <w:p w:rsidR="004D1A9F" w:rsidRPr="00B53BB7" w:rsidRDefault="004D1A9F" w:rsidP="004D1A9F">
      <w:pPr>
        <w:spacing w:after="0" w:line="234" w:lineRule="auto"/>
        <w:ind w:left="3340"/>
        <w:rPr>
          <w:rFonts w:ascii="TH SarabunPSK" w:eastAsia="Arial" w:hAnsi="TH SarabunPSK" w:cs="TH SarabunPSK"/>
          <w:sz w:val="32"/>
          <w:szCs w:val="32"/>
        </w:rPr>
      </w:pPr>
      <w:r w:rsidRPr="00B53BB7">
        <w:rPr>
          <w:rFonts w:ascii="TH SarabunPSK" w:eastAsia="Arial" w:hAnsi="TH SarabunPSK" w:cs="TH SarabunPSK"/>
          <w:sz w:val="32"/>
          <w:szCs w:val="32"/>
          <w:cs/>
        </w:rPr>
        <w:t xml:space="preserve">     </w:t>
      </w:r>
      <w:r w:rsidR="0029718A">
        <w:rPr>
          <w:rFonts w:ascii="TH SarabunPSK" w:eastAsia="Arial" w:hAnsi="TH SarabunPSK" w:cs="TH SarabunPSK" w:hint="cs"/>
          <w:sz w:val="32"/>
          <w:szCs w:val="32"/>
          <w:cs/>
        </w:rPr>
        <w:t xml:space="preserve"> </w:t>
      </w:r>
      <w:r w:rsidRPr="00B53BB7">
        <w:rPr>
          <w:rFonts w:ascii="TH SarabunPSK" w:eastAsia="Arial" w:hAnsi="TH SarabunPSK" w:cs="TH SarabunPSK"/>
          <w:sz w:val="32"/>
          <w:szCs w:val="32"/>
          <w:cs/>
        </w:rPr>
        <w:t xml:space="preserve"> </w:t>
      </w:r>
      <w:r w:rsidR="0029718A">
        <w:rPr>
          <w:rFonts w:ascii="TH SarabunPSK" w:eastAsia="Arial" w:hAnsi="TH SarabunPSK" w:cs="TH SarabunPSK" w:hint="cs"/>
          <w:sz w:val="32"/>
          <w:szCs w:val="32"/>
          <w:cs/>
        </w:rPr>
        <w:t xml:space="preserve">   </w:t>
      </w:r>
      <w:r w:rsidRPr="00B53BB7">
        <w:rPr>
          <w:rFonts w:ascii="TH SarabunPSK" w:eastAsia="Arial" w:hAnsi="TH SarabunPSK" w:cs="TH SarabunPSK"/>
          <w:sz w:val="32"/>
          <w:szCs w:val="32"/>
          <w:cs/>
        </w:rPr>
        <w:t>(นาย</w:t>
      </w:r>
      <w:r w:rsidR="0029718A">
        <w:rPr>
          <w:rFonts w:ascii="TH SarabunPSK" w:eastAsia="Arial" w:hAnsi="TH SarabunPSK" w:cs="TH SarabunPSK" w:hint="cs"/>
          <w:sz w:val="32"/>
          <w:szCs w:val="32"/>
          <w:cs/>
        </w:rPr>
        <w:t>สังวาล  กองขุนทด</w:t>
      </w:r>
      <w:r w:rsidRPr="00B53BB7">
        <w:rPr>
          <w:rFonts w:ascii="TH SarabunPSK" w:eastAsia="Arial" w:hAnsi="TH SarabunPSK" w:cs="TH SarabunPSK"/>
          <w:sz w:val="32"/>
          <w:szCs w:val="32"/>
          <w:cs/>
        </w:rPr>
        <w:t>)</w:t>
      </w:r>
    </w:p>
    <w:p w:rsidR="004D1A9F" w:rsidRPr="00B53BB7" w:rsidRDefault="0029718A" w:rsidP="004D1A9F">
      <w:pPr>
        <w:spacing w:after="0" w:line="201" w:lineRule="auto"/>
        <w:ind w:left="2760" w:firstLine="120"/>
        <w:rPr>
          <w:rFonts w:ascii="TH SarabunPSK" w:eastAsia="Arial" w:hAnsi="TH SarabunPSK" w:cs="TH SarabunPSK"/>
          <w:sz w:val="32"/>
          <w:szCs w:val="32"/>
          <w:cs/>
        </w:rPr>
      </w:pPr>
      <w:r>
        <w:rPr>
          <w:rFonts w:ascii="TH SarabunPSK" w:eastAsia="Angsana New" w:hAnsi="TH SarabunPSK" w:cs="TH SarabunPSK" w:hint="cs"/>
          <w:sz w:val="32"/>
          <w:szCs w:val="32"/>
          <w:cs/>
        </w:rPr>
        <w:t xml:space="preserve">    </w:t>
      </w:r>
      <w:proofErr w:type="spellStart"/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>ตําแหน่ง</w:t>
      </w:r>
      <w:proofErr w:type="spellEnd"/>
      <w:r>
        <w:rPr>
          <w:rFonts w:ascii="TH SarabunPSK" w:eastAsia="Angsana New" w:hAnsi="TH SarabunPSK" w:cs="TH SarabunPSK"/>
          <w:sz w:val="32"/>
          <w:szCs w:val="32"/>
          <w:cs/>
        </w:rPr>
        <w:t xml:space="preserve"> ผู้อำนวยการโรงเรียนบ้านหนองแวง</w:t>
      </w:r>
      <w:r w:rsidR="004D1A9F" w:rsidRPr="00B53BB7">
        <w:rPr>
          <w:rFonts w:ascii="TH SarabunPSK" w:eastAsia="Arial" w:hAnsi="TH SarabunPSK" w:cs="TH SarabunPSK"/>
          <w:sz w:val="32"/>
          <w:szCs w:val="32"/>
          <w:cs/>
        </w:rPr>
        <w:t xml:space="preserve"> </w:t>
      </w:r>
    </w:p>
    <w:p w:rsidR="004D1A9F" w:rsidRDefault="0029718A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Angsana New" w:hAnsi="TH SarabunPSK" w:cs="TH SarabunPSK" w:hint="cs"/>
          <w:sz w:val="32"/>
          <w:szCs w:val="32"/>
          <w:cs/>
        </w:rPr>
        <w:t xml:space="preserve">      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>วันที่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 </w:t>
      </w:r>
      <w:r>
        <w:rPr>
          <w:rFonts w:ascii="TH SarabunPSK" w:eastAsia="Arial" w:hAnsi="TH SarabunPSK" w:cs="TH SarabunPSK"/>
          <w:sz w:val="32"/>
          <w:szCs w:val="32"/>
        </w:rPr>
        <w:t xml:space="preserve"> 11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 xml:space="preserve"> เดือน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  พฤศจิกายน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 xml:space="preserve"> พ</w:t>
      </w:r>
      <w:r w:rsidR="004D1A9F" w:rsidRPr="00B53BB7">
        <w:rPr>
          <w:rFonts w:ascii="TH SarabunPSK" w:eastAsia="Arial" w:hAnsi="TH SarabunPSK" w:cs="TH SarabunPSK"/>
          <w:sz w:val="32"/>
          <w:szCs w:val="32"/>
          <w:cs/>
        </w:rPr>
        <w:t>.</w:t>
      </w:r>
      <w:r w:rsidR="004D1A9F" w:rsidRPr="00B53BB7">
        <w:rPr>
          <w:rFonts w:ascii="TH SarabunPSK" w:eastAsia="Angsana New" w:hAnsi="TH SarabunPSK" w:cs="TH SarabunPSK"/>
          <w:sz w:val="32"/>
          <w:szCs w:val="32"/>
          <w:cs/>
        </w:rPr>
        <w:t>ศ</w:t>
      </w:r>
      <w:r>
        <w:rPr>
          <w:rFonts w:ascii="TH SarabunPSK" w:eastAsia="Arial" w:hAnsi="TH SarabunPSK" w:cs="TH SarabunPSK"/>
          <w:sz w:val="32"/>
          <w:szCs w:val="32"/>
          <w:cs/>
        </w:rPr>
        <w:t xml:space="preserve">. </w:t>
      </w:r>
      <w:r>
        <w:rPr>
          <w:rFonts w:ascii="TH SarabunPSK" w:eastAsia="Arial" w:hAnsi="TH SarabunPSK" w:cs="TH SarabunPSK"/>
          <w:sz w:val="32"/>
          <w:szCs w:val="32"/>
        </w:rPr>
        <w:t xml:space="preserve">2564 </w:t>
      </w: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3B52C8" w:rsidRDefault="003B52C8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  <w:cs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A25D17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-165735</wp:posOffset>
            </wp:positionH>
            <wp:positionV relativeFrom="paragraph">
              <wp:posOffset>113030</wp:posOffset>
            </wp:positionV>
            <wp:extent cx="6241415" cy="2641600"/>
            <wp:effectExtent l="0" t="0" r="6985" b="6350"/>
            <wp:wrapNone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รูปภาพ2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1415" cy="26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1158</wp:posOffset>
            </wp:positionV>
            <wp:extent cx="5565775" cy="8039735"/>
            <wp:effectExtent l="19050" t="19050" r="15875" b="18415"/>
            <wp:wrapNone/>
            <wp:docPr id="18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สไลด์1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5240</wp:posOffset>
            </wp:positionV>
            <wp:extent cx="5565775" cy="8039735"/>
            <wp:effectExtent l="19050" t="19050" r="15875" b="18415"/>
            <wp:wrapNone/>
            <wp:docPr id="19" name="รูปภาพ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สไลด์2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20" name="รูปภาพ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สไลด์3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21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สไลด์4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22" name="รูปภาพ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สไลด์5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24" name="รูปภาพ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สไลด์6.JP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page">
              <wp:align>center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27" name="รูปภาพ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สไลด์7.JP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25" name="รูปภาพ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สไลด์8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28" name="รูปภาพ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สไลด์9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29" name="รูปภาพ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สไลด์10.JP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872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0" name="รูปภาพ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สไลด์11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7974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1" name="รูปภาพ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สไลด์12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076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32" name="รูปภาพ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สไลด์13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3" name="รูปภาพ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สไลด์14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281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4" name="รูปภาพ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สไลด์15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5" name="รูปภาพ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สไลด์16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FB1E1C" w:rsidRDefault="00FB1E1C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36" name="รูปภาพ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สไลด์17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4B76A1" w:rsidRDefault="004B76A1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400</wp:posOffset>
            </wp:positionV>
            <wp:extent cx="5565775" cy="8039735"/>
            <wp:effectExtent l="19050" t="19050" r="15875" b="18415"/>
            <wp:wrapNone/>
            <wp:docPr id="37" name="รูปภาพ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สไลด์18.JP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w:lastRenderedPageBreak/>
        <w:drawing>
          <wp:anchor distT="0" distB="0" distL="114300" distR="114300" simplePos="0" relativeHeight="2516869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5565775" cy="8039735"/>
            <wp:effectExtent l="19050" t="19050" r="15875" b="18415"/>
            <wp:wrapNone/>
            <wp:docPr id="38" name="รูปภาพ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สไลด์19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5775" cy="803973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B71C00" w:rsidRDefault="00B71C00" w:rsidP="004D1A9F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sectPr w:rsidR="00B71C00" w:rsidSect="00914678">
      <w:footerReference w:type="default" r:id="rId46"/>
      <w:pgSz w:w="11906" w:h="16838" w:code="9"/>
      <w:pgMar w:top="1440" w:right="1440" w:bottom="1440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5801" w:rsidRDefault="00825801" w:rsidP="00D76383">
      <w:pPr>
        <w:spacing w:after="0" w:line="240" w:lineRule="auto"/>
      </w:pPr>
      <w:r>
        <w:separator/>
      </w:r>
    </w:p>
  </w:endnote>
  <w:endnote w:type="continuationSeparator" w:id="0">
    <w:p w:rsidR="00825801" w:rsidRDefault="00825801" w:rsidP="00D763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arabun">
    <w:altName w:val="Calibri"/>
    <w:panose1 w:val="00000500000000000000"/>
    <w:charset w:val="00"/>
    <w:family w:val="auto"/>
    <w:pitch w:val="variable"/>
    <w:sig w:usb0="21000007" w:usb1="00000001" w:usb2="00000000" w:usb3="00000000" w:csb0="0001019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95" w:type="pct"/>
      <w:jc w:val="right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8316"/>
      <w:gridCol w:w="616"/>
    </w:tblGrid>
    <w:tr w:rsidR="00D76383" w:rsidRPr="00D76383" w:rsidTr="00540E17">
      <w:trPr>
        <w:jc w:val="right"/>
      </w:trPr>
      <w:tc>
        <w:tcPr>
          <w:tcW w:w="8315" w:type="dxa"/>
          <w:vAlign w:val="center"/>
        </w:tcPr>
        <w:sdt>
          <w:sdtPr>
            <w:rPr>
              <w:rFonts w:ascii="TH SarabunPSK" w:hAnsi="TH SarabunPSK" w:cs="TH SarabunPSK"/>
              <w:color w:val="595959" w:themeColor="text1" w:themeTint="A6"/>
              <w:sz w:val="26"/>
              <w:szCs w:val="26"/>
              <w:cs/>
            </w:rPr>
            <w:alias w:val="ผู้เขียน"/>
            <w:tag w:val=""/>
            <w:id w:val="1534539408"/>
            <w:placeholder>
              <w:docPart w:val="FF0D3438F10E4C8D8D2142336F827E66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D76383" w:rsidRPr="00B81F02" w:rsidRDefault="00B53BB7" w:rsidP="00540E17">
              <w:pPr>
                <w:pStyle w:val="a5"/>
                <w:rPr>
                  <w:rFonts w:ascii="TH SarabunIT๙" w:hAnsi="TH SarabunIT๙" w:cs="TH SarabunIT๙"/>
                  <w:caps/>
                  <w:color w:val="595959" w:themeColor="text1" w:themeTint="A6"/>
                  <w:sz w:val="26"/>
                  <w:szCs w:val="26"/>
                </w:rPr>
              </w:pPr>
              <w:r w:rsidRPr="00B81F02">
                <w:rPr>
                  <w:rFonts w:ascii="TH SarabunPSK" w:hAnsi="TH SarabunPSK" w:cs="TH SarabunPSK"/>
                  <w:color w:val="595959" w:themeColor="text1" w:themeTint="A6"/>
                  <w:sz w:val="26"/>
                  <w:szCs w:val="26"/>
                  <w:cs/>
                </w:rPr>
                <w:t>เอกสารประกอบการพิจารณาส่งเสริมและคัดเลือก คุรุชนคนคุณธรรม“โครงการโรงเรียนคุณธรรม</w:t>
              </w:r>
              <w:r w:rsidR="00B81F02" w:rsidRPr="00B81F02">
                <w:rPr>
                  <w:rFonts w:ascii="TH SarabunPSK" w:hAnsi="TH SarabunPSK" w:cs="TH SarabunPSK" w:hint="cs"/>
                  <w:color w:val="595959" w:themeColor="text1" w:themeTint="A6"/>
                  <w:sz w:val="26"/>
                  <w:szCs w:val="26"/>
                  <w:cs/>
                </w:rPr>
                <w:t xml:space="preserve"> </w:t>
              </w:r>
              <w:proofErr w:type="spellStart"/>
              <w:r w:rsidR="00B81F02" w:rsidRPr="00B81F02">
                <w:rPr>
                  <w:rFonts w:ascii="TH SarabunPSK" w:hAnsi="TH SarabunPSK" w:cs="TH SarabunPSK" w:hint="cs"/>
                  <w:color w:val="595959" w:themeColor="text1" w:themeTint="A6"/>
                  <w:sz w:val="26"/>
                  <w:szCs w:val="26"/>
                  <w:cs/>
                </w:rPr>
                <w:t>สพฐ</w:t>
              </w:r>
              <w:proofErr w:type="spellEnd"/>
              <w:r w:rsidR="00B81F02" w:rsidRPr="00B81F02">
                <w:rPr>
                  <w:rFonts w:ascii="TH SarabunPSK" w:hAnsi="TH SarabunPSK" w:cs="TH SarabunPSK"/>
                  <w:color w:val="595959" w:themeColor="text1" w:themeTint="A6"/>
                  <w:sz w:val="26"/>
                  <w:szCs w:val="26"/>
                  <w:cs/>
                </w:rPr>
                <w:t>.</w:t>
              </w:r>
              <w:r w:rsidRPr="00B81F02">
                <w:rPr>
                  <w:rFonts w:ascii="TH SarabunPSK" w:hAnsi="TH SarabunPSK" w:cs="TH SarabunPSK"/>
                  <w:color w:val="595959" w:themeColor="text1" w:themeTint="A6"/>
                  <w:sz w:val="26"/>
                  <w:szCs w:val="26"/>
                  <w:cs/>
                </w:rPr>
                <w:t>” ประจำปี 2564</w:t>
              </w:r>
            </w:p>
          </w:sdtContent>
        </w:sdt>
      </w:tc>
      <w:tc>
        <w:tcPr>
          <w:tcW w:w="616" w:type="dxa"/>
          <w:shd w:val="clear" w:color="auto" w:fill="31849B" w:themeFill="accent5" w:themeFillShade="BF"/>
          <w:vAlign w:val="center"/>
        </w:tcPr>
        <w:p w:rsidR="00D76383" w:rsidRPr="00B53BB7" w:rsidRDefault="00D76383">
          <w:pPr>
            <w:pStyle w:val="a7"/>
            <w:jc w:val="center"/>
            <w:rPr>
              <w:rFonts w:ascii="TH SarabunPSK" w:hAnsi="TH SarabunPSK" w:cs="TH SarabunPSK"/>
              <w:b/>
              <w:bCs/>
              <w:color w:val="FFFFFF" w:themeColor="background1"/>
              <w:sz w:val="32"/>
              <w:szCs w:val="32"/>
            </w:rPr>
          </w:pPr>
          <w:r w:rsidRPr="00304C97">
            <w:rPr>
              <w:rFonts w:ascii="TH SarabunPSK" w:hAnsi="TH SarabunPSK" w:cs="TH SarabunPSK"/>
              <w:b/>
              <w:bCs/>
              <w:color w:val="FFFFFF" w:themeColor="background1"/>
              <w:sz w:val="36"/>
              <w:szCs w:val="36"/>
            </w:rPr>
            <w:fldChar w:fldCharType="begin"/>
          </w:r>
          <w:r w:rsidRPr="00304C97">
            <w:rPr>
              <w:rFonts w:ascii="TH SarabunPSK" w:hAnsi="TH SarabunPSK" w:cs="TH SarabunPSK"/>
              <w:b/>
              <w:bCs/>
              <w:color w:val="FFFFFF" w:themeColor="background1"/>
              <w:sz w:val="36"/>
              <w:szCs w:val="36"/>
              <w:cs/>
            </w:rPr>
            <w:instrText>PAGE   \* MERGEFORMAT</w:instrText>
          </w:r>
          <w:r w:rsidRPr="00304C97">
            <w:rPr>
              <w:rFonts w:ascii="TH SarabunPSK" w:hAnsi="TH SarabunPSK" w:cs="TH SarabunPSK"/>
              <w:b/>
              <w:bCs/>
              <w:color w:val="FFFFFF" w:themeColor="background1"/>
              <w:sz w:val="36"/>
              <w:szCs w:val="36"/>
            </w:rPr>
            <w:fldChar w:fldCharType="separate"/>
          </w:r>
          <w:r w:rsidR="009365DD" w:rsidRPr="009365DD">
            <w:rPr>
              <w:rFonts w:ascii="TH SarabunPSK" w:hAnsi="TH SarabunPSK" w:cs="TH SarabunPSK"/>
              <w:b/>
              <w:bCs/>
              <w:noProof/>
              <w:color w:val="FFFFFF" w:themeColor="background1"/>
              <w:sz w:val="36"/>
              <w:szCs w:val="36"/>
              <w:lang w:val="th-TH"/>
            </w:rPr>
            <w:t>21</w:t>
          </w:r>
          <w:r w:rsidRPr="00304C97">
            <w:rPr>
              <w:rFonts w:ascii="TH SarabunPSK" w:hAnsi="TH SarabunPSK" w:cs="TH SarabunPSK"/>
              <w:b/>
              <w:bCs/>
              <w:color w:val="FFFFFF" w:themeColor="background1"/>
              <w:sz w:val="36"/>
              <w:szCs w:val="36"/>
            </w:rPr>
            <w:fldChar w:fldCharType="end"/>
          </w:r>
        </w:p>
      </w:tc>
    </w:tr>
  </w:tbl>
  <w:p w:rsidR="00D76383" w:rsidRPr="00D76383" w:rsidRDefault="00D76383">
    <w:pPr>
      <w:pStyle w:val="a7"/>
      <w:rPr>
        <w:rFonts w:ascii="TH SarabunIT๙" w:hAnsi="TH SarabunIT๙" w:cs="TH SarabunIT๙"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5801" w:rsidRDefault="00825801" w:rsidP="00D76383">
      <w:pPr>
        <w:spacing w:after="0" w:line="240" w:lineRule="auto"/>
      </w:pPr>
      <w:r>
        <w:separator/>
      </w:r>
    </w:p>
  </w:footnote>
  <w:footnote w:type="continuationSeparator" w:id="0">
    <w:p w:rsidR="00825801" w:rsidRDefault="00825801" w:rsidP="00D7638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A9F"/>
    <w:rsid w:val="00011261"/>
    <w:rsid w:val="00037B39"/>
    <w:rsid w:val="000C0BB6"/>
    <w:rsid w:val="000E2731"/>
    <w:rsid w:val="0010142E"/>
    <w:rsid w:val="00105672"/>
    <w:rsid w:val="001077B9"/>
    <w:rsid w:val="001479D0"/>
    <w:rsid w:val="001521AB"/>
    <w:rsid w:val="001614C3"/>
    <w:rsid w:val="00164E46"/>
    <w:rsid w:val="001B567B"/>
    <w:rsid w:val="001C1975"/>
    <w:rsid w:val="001D6E16"/>
    <w:rsid w:val="00230475"/>
    <w:rsid w:val="002514B7"/>
    <w:rsid w:val="0029718A"/>
    <w:rsid w:val="002A04CE"/>
    <w:rsid w:val="00304C97"/>
    <w:rsid w:val="00372FFF"/>
    <w:rsid w:val="00375F6C"/>
    <w:rsid w:val="003915B6"/>
    <w:rsid w:val="003B52C8"/>
    <w:rsid w:val="004604DE"/>
    <w:rsid w:val="004676CF"/>
    <w:rsid w:val="00490F40"/>
    <w:rsid w:val="004B76A1"/>
    <w:rsid w:val="004D1A9F"/>
    <w:rsid w:val="004F4538"/>
    <w:rsid w:val="00540E17"/>
    <w:rsid w:val="00541718"/>
    <w:rsid w:val="00566AA5"/>
    <w:rsid w:val="00595619"/>
    <w:rsid w:val="0059617F"/>
    <w:rsid w:val="005C6EDF"/>
    <w:rsid w:val="006361CF"/>
    <w:rsid w:val="00660E4E"/>
    <w:rsid w:val="00672D0D"/>
    <w:rsid w:val="006B43F1"/>
    <w:rsid w:val="006C1E25"/>
    <w:rsid w:val="00703F6B"/>
    <w:rsid w:val="00727130"/>
    <w:rsid w:val="00730C07"/>
    <w:rsid w:val="00731E85"/>
    <w:rsid w:val="00732EB5"/>
    <w:rsid w:val="0077129B"/>
    <w:rsid w:val="00781D91"/>
    <w:rsid w:val="00825801"/>
    <w:rsid w:val="008362C8"/>
    <w:rsid w:val="00870F9C"/>
    <w:rsid w:val="008C50CC"/>
    <w:rsid w:val="008E4002"/>
    <w:rsid w:val="0090339C"/>
    <w:rsid w:val="00914678"/>
    <w:rsid w:val="009365DD"/>
    <w:rsid w:val="00954765"/>
    <w:rsid w:val="00992CFC"/>
    <w:rsid w:val="009B3C18"/>
    <w:rsid w:val="00A25D17"/>
    <w:rsid w:val="00AC0AE4"/>
    <w:rsid w:val="00AC1441"/>
    <w:rsid w:val="00B13D83"/>
    <w:rsid w:val="00B14D42"/>
    <w:rsid w:val="00B15335"/>
    <w:rsid w:val="00B34437"/>
    <w:rsid w:val="00B364D9"/>
    <w:rsid w:val="00B411AF"/>
    <w:rsid w:val="00B53BB7"/>
    <w:rsid w:val="00B6777F"/>
    <w:rsid w:val="00B71C00"/>
    <w:rsid w:val="00B81F02"/>
    <w:rsid w:val="00BC093D"/>
    <w:rsid w:val="00C04F29"/>
    <w:rsid w:val="00C3214F"/>
    <w:rsid w:val="00C33E07"/>
    <w:rsid w:val="00D20172"/>
    <w:rsid w:val="00D25DD8"/>
    <w:rsid w:val="00D369FB"/>
    <w:rsid w:val="00D548B3"/>
    <w:rsid w:val="00D76383"/>
    <w:rsid w:val="00E02F0D"/>
    <w:rsid w:val="00E64E87"/>
    <w:rsid w:val="00EA4A3E"/>
    <w:rsid w:val="00EC69AD"/>
    <w:rsid w:val="00ED1304"/>
    <w:rsid w:val="00EF45E4"/>
    <w:rsid w:val="00F43C0E"/>
    <w:rsid w:val="00F65469"/>
    <w:rsid w:val="00F91853"/>
    <w:rsid w:val="00FB1E1C"/>
    <w:rsid w:val="00FD54C4"/>
    <w:rsid w:val="00FD7F80"/>
    <w:rsid w:val="00FF3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48D098"/>
  <w15:chartTrackingRefBased/>
  <w15:docId w15:val="{55D65CF2-0A04-495C-935C-79EF95F6F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D1A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B364D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763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D76383"/>
  </w:style>
  <w:style w:type="paragraph" w:styleId="a7">
    <w:name w:val="footer"/>
    <w:basedOn w:val="a"/>
    <w:link w:val="a8"/>
    <w:uiPriority w:val="99"/>
    <w:unhideWhenUsed/>
    <w:rsid w:val="00D7638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D76383"/>
  </w:style>
  <w:style w:type="paragraph" w:styleId="a9">
    <w:name w:val="Balloon Text"/>
    <w:basedOn w:val="a"/>
    <w:link w:val="aa"/>
    <w:uiPriority w:val="99"/>
    <w:semiHidden/>
    <w:unhideWhenUsed/>
    <w:rsid w:val="004F453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aa">
    <w:name w:val="ข้อความบอลลูน อักขระ"/>
    <w:basedOn w:val="a0"/>
    <w:link w:val="a9"/>
    <w:uiPriority w:val="99"/>
    <w:semiHidden/>
    <w:rsid w:val="004F4538"/>
    <w:rPr>
      <w:rFonts w:ascii="Segoe UI" w:hAnsi="Segoe UI" w:cs="Angsana New"/>
      <w:sz w:val="18"/>
      <w:szCs w:val="22"/>
    </w:rPr>
  </w:style>
  <w:style w:type="paragraph" w:styleId="ab">
    <w:name w:val="Normal (Web)"/>
    <w:basedOn w:val="a"/>
    <w:uiPriority w:val="99"/>
    <w:semiHidden/>
    <w:unhideWhenUsed/>
    <w:rsid w:val="00914678"/>
    <w:pPr>
      <w:spacing w:before="100" w:beforeAutospacing="1" w:after="100" w:afterAutospacing="1" w:line="240" w:lineRule="auto"/>
    </w:pPr>
    <w:rPr>
      <w:rFonts w:ascii="Angsana New" w:eastAsiaTheme="minorEastAsia" w:hAnsi="Angsana New" w:cs="Angsana New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5.png"/><Relationship Id="rId39" Type="http://schemas.openxmlformats.org/officeDocument/2006/relationships/image" Target="media/image18.JPG"/><Relationship Id="rId21" Type="http://schemas.openxmlformats.org/officeDocument/2006/relationships/oleObject" Target="embeddings/oleObject12.bin"/><Relationship Id="rId34" Type="http://schemas.openxmlformats.org/officeDocument/2006/relationships/image" Target="media/image13.JPG"/><Relationship Id="rId42" Type="http://schemas.openxmlformats.org/officeDocument/2006/relationships/image" Target="media/image21.JP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8.JPG"/><Relationship Id="rId11" Type="http://schemas.openxmlformats.org/officeDocument/2006/relationships/oleObject" Target="embeddings/oleObject2.bin"/><Relationship Id="rId24" Type="http://schemas.openxmlformats.org/officeDocument/2006/relationships/image" Target="media/image4.png"/><Relationship Id="rId32" Type="http://schemas.openxmlformats.org/officeDocument/2006/relationships/image" Target="media/image11.JPG"/><Relationship Id="rId37" Type="http://schemas.openxmlformats.org/officeDocument/2006/relationships/image" Target="media/image16.JPG"/><Relationship Id="rId40" Type="http://schemas.openxmlformats.org/officeDocument/2006/relationships/image" Target="media/image19.JPG"/><Relationship Id="rId45" Type="http://schemas.openxmlformats.org/officeDocument/2006/relationships/image" Target="media/image24.JPG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microsoft.com/office/2007/relationships/hdphoto" Target="media/hdphoto2.wdp"/><Relationship Id="rId28" Type="http://schemas.openxmlformats.org/officeDocument/2006/relationships/image" Target="media/image7.JPG"/><Relationship Id="rId36" Type="http://schemas.openxmlformats.org/officeDocument/2006/relationships/image" Target="media/image15.JPG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0.JPG"/><Relationship Id="rId44" Type="http://schemas.openxmlformats.org/officeDocument/2006/relationships/image" Target="media/image23.JP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3.png"/><Relationship Id="rId27" Type="http://schemas.openxmlformats.org/officeDocument/2006/relationships/image" Target="media/image6.JPG"/><Relationship Id="rId30" Type="http://schemas.openxmlformats.org/officeDocument/2006/relationships/image" Target="media/image9.JPG"/><Relationship Id="rId35" Type="http://schemas.openxmlformats.org/officeDocument/2006/relationships/image" Target="media/image14.JPG"/><Relationship Id="rId43" Type="http://schemas.openxmlformats.org/officeDocument/2006/relationships/image" Target="media/image22.JPG"/><Relationship Id="rId48" Type="http://schemas.openxmlformats.org/officeDocument/2006/relationships/glossaryDocument" Target="glossary/document.xml"/><Relationship Id="rId8" Type="http://schemas.microsoft.com/office/2007/relationships/hdphoto" Target="media/hdphoto1.wdp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microsoft.com/office/2007/relationships/hdphoto" Target="media/hdphoto3.wdp"/><Relationship Id="rId33" Type="http://schemas.openxmlformats.org/officeDocument/2006/relationships/image" Target="media/image12.JPG"/><Relationship Id="rId38" Type="http://schemas.openxmlformats.org/officeDocument/2006/relationships/image" Target="media/image17.JPG"/><Relationship Id="rId46" Type="http://schemas.openxmlformats.org/officeDocument/2006/relationships/footer" Target="footer1.xml"/><Relationship Id="rId20" Type="http://schemas.openxmlformats.org/officeDocument/2006/relationships/oleObject" Target="embeddings/oleObject11.bin"/><Relationship Id="rId41" Type="http://schemas.openxmlformats.org/officeDocument/2006/relationships/image" Target="media/image20.JPG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FF0D3438F10E4C8D8D2142336F827E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0D9950-CD82-442E-9508-AD1486FD7BB8}"/>
      </w:docPartPr>
      <w:docPartBody>
        <w:p w:rsidR="000F10CC" w:rsidRDefault="004B4AA2" w:rsidP="004B4AA2">
          <w:pPr>
            <w:pStyle w:val="FF0D3438F10E4C8D8D2142336F827E66"/>
          </w:pPr>
          <w:r>
            <w:rPr>
              <w:caps/>
              <w:color w:val="FFFFFF" w:themeColor="background1"/>
              <w:cs/>
              <w:lang w:val="th-TH"/>
            </w:rPr>
            <w:t>[</w:t>
          </w:r>
          <w:r>
            <w:rPr>
              <w:rFonts w:cs="Angsana New"/>
              <w:caps/>
              <w:color w:val="FFFFFF" w:themeColor="background1"/>
              <w:cs/>
              <w:lang w:val="th-TH"/>
            </w:rPr>
            <w:t>ชื่อผู้เขียน</w:t>
          </w:r>
          <w:r>
            <w:rPr>
              <w:caps/>
              <w:color w:val="FFFFFF" w:themeColor="background1"/>
              <w:cs/>
              <w:lang w:val="th-TH"/>
            </w:rPr>
            <w:t>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arabun">
    <w:altName w:val="Calibri"/>
    <w:panose1 w:val="00000500000000000000"/>
    <w:charset w:val="00"/>
    <w:family w:val="auto"/>
    <w:pitch w:val="variable"/>
    <w:sig w:usb0="21000007" w:usb1="00000001" w:usb2="00000000" w:usb3="00000000" w:csb0="0001019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IT๙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AA2"/>
    <w:rsid w:val="000426ED"/>
    <w:rsid w:val="000F10CC"/>
    <w:rsid w:val="004B4AA2"/>
    <w:rsid w:val="00625782"/>
    <w:rsid w:val="00AC3ED2"/>
    <w:rsid w:val="00C31043"/>
    <w:rsid w:val="00E81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2594925325E4F17A0571BCF1AA7A7F4">
    <w:name w:val="42594925325E4F17A0571BCF1AA7A7F4"/>
    <w:rsid w:val="004B4AA2"/>
  </w:style>
  <w:style w:type="paragraph" w:customStyle="1" w:styleId="26A00A9B322148B9A6B2500B80D738FD">
    <w:name w:val="26A00A9B322148B9A6B2500B80D738FD"/>
    <w:rsid w:val="004B4AA2"/>
  </w:style>
  <w:style w:type="paragraph" w:customStyle="1" w:styleId="FF0D3438F10E4C8D8D2142336F827E66">
    <w:name w:val="FF0D3438F10E4C8D8D2142336F827E66"/>
    <w:rsid w:val="004B4AA2"/>
  </w:style>
  <w:style w:type="paragraph" w:customStyle="1" w:styleId="E5B84DE25D584B5FB36B28C0580227DD">
    <w:name w:val="E5B84DE25D584B5FB36B28C0580227DD"/>
    <w:rsid w:val="000F10CC"/>
  </w:style>
  <w:style w:type="paragraph" w:customStyle="1" w:styleId="29D8106601F549FCB9AFA21BA3CE1E39">
    <w:name w:val="29D8106601F549FCB9AFA21BA3CE1E39"/>
    <w:rsid w:val="000F10CC"/>
  </w:style>
  <w:style w:type="paragraph" w:customStyle="1" w:styleId="8D9A2AD9087E4FB6AA6B326F30643533">
    <w:name w:val="8D9A2AD9087E4FB6AA6B326F30643533"/>
    <w:rsid w:val="000F10C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9FD652-CB26-414E-90CC-2A7CA79E2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</TotalTime>
  <Pages>30</Pages>
  <Words>1930</Words>
  <Characters>11002</Characters>
  <Application>Microsoft Office Word</Application>
  <DocSecurity>0</DocSecurity>
  <Lines>91</Lines>
  <Paragraphs>2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เอกสารประกอบการพิจารณาส่งเสริมและคัดเลือก คุรุชนคนคุณธรรม“โครงการโรงเรียนคุณธรรม สพฐ.” ประจำปี 2564</dc:creator>
  <cp:keywords/>
  <dc:description/>
  <cp:lastModifiedBy>HP</cp:lastModifiedBy>
  <cp:revision>45</cp:revision>
  <cp:lastPrinted>2021-11-13T01:40:00Z</cp:lastPrinted>
  <dcterms:created xsi:type="dcterms:W3CDTF">2021-11-12T07:00:00Z</dcterms:created>
  <dcterms:modified xsi:type="dcterms:W3CDTF">2021-11-13T01:46:00Z</dcterms:modified>
</cp:coreProperties>
</file>